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</p:sldMasterIdLst>
  <p:notesMasterIdLst>
    <p:notesMasterId r:id="rId21"/>
  </p:notesMasterIdLst>
  <p:sldIdLst>
    <p:sldId id="321" r:id="rId3"/>
    <p:sldId id="348" r:id="rId4"/>
    <p:sldId id="287" r:id="rId5"/>
    <p:sldId id="323" r:id="rId6"/>
    <p:sldId id="349" r:id="rId7"/>
    <p:sldId id="325" r:id="rId8"/>
    <p:sldId id="350" r:id="rId9"/>
    <p:sldId id="351" r:id="rId10"/>
    <p:sldId id="352" r:id="rId11"/>
    <p:sldId id="354" r:id="rId12"/>
    <p:sldId id="355" r:id="rId13"/>
    <p:sldId id="331" r:id="rId14"/>
    <p:sldId id="357" r:id="rId15"/>
    <p:sldId id="332" r:id="rId16"/>
    <p:sldId id="333" r:id="rId17"/>
    <p:sldId id="309" r:id="rId18"/>
    <p:sldId id="346" r:id="rId19"/>
    <p:sldId id="359" r:id="rId20"/>
  </p:sldIdLst>
  <p:sldSz cx="24387175" cy="13716000"/>
  <p:notesSz cx="6858000" cy="9144000"/>
  <p:custDataLst>
    <p:tags r:id="rId22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>
          <p15:clr>
            <a:srgbClr val="A4A3A4"/>
          </p15:clr>
        </p15:guide>
        <p15:guide id="2" pos="768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45F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3" autoAdjust="0"/>
    <p:restoredTop sz="86355" autoAdjust="0"/>
  </p:normalViewPr>
  <p:slideViewPr>
    <p:cSldViewPr>
      <p:cViewPr varScale="1">
        <p:scale>
          <a:sx n="38" d="100"/>
          <a:sy n="38" d="100"/>
        </p:scale>
        <p:origin x="540" y="72"/>
      </p:cViewPr>
      <p:guideLst>
        <p:guide orient="horz" pos="4320"/>
        <p:guide pos="7681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ableStyles" Target="tableStyles.xml"/><Relationship Id="rId3" Type="http://schemas.openxmlformats.org/officeDocument/2006/relationships/slide" Target="slides/slide1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3/6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03670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374293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527588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592730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469491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1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371858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D623D8C-BCC6-453A-B078-455701A5542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941828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9038" y="4260851"/>
            <a:ext cx="20729099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8076" y="7772400"/>
            <a:ext cx="17071023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6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9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5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31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8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204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91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pull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pull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80702" y="549277"/>
            <a:ext cx="5487114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549277"/>
            <a:ext cx="1605489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pull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3/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90" y="12712706"/>
            <a:ext cx="7722606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  <p:transition spd="med">
    <p:pull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>
                <a:solidFill>
                  <a:prstClr val="black"/>
                </a:solidFill>
              </a:rPr>
              <a:pPr/>
              <a:t>3/6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150176"/>
      </p:ext>
    </p:extLst>
  </p:cSld>
  <p:clrMapOvr>
    <a:masterClrMapping/>
  </p:clrMapOvr>
  <p:transition spd="med">
    <p:pull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9038" y="4260851"/>
            <a:ext cx="20729099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8076" y="7772400"/>
            <a:ext cx="17071023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6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9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5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31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8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204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91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3/6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5529106"/>
      </p:ext>
    </p:extLst>
  </p:cSld>
  <p:clrMapOvr>
    <a:masterClrMapping/>
  </p:clrMapOvr>
  <p:transition spd="med">
    <p:pull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3/6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2807236"/>
      </p:ext>
    </p:extLst>
  </p:cSld>
  <p:clrMapOvr>
    <a:masterClrMapping/>
  </p:clrMapOvr>
  <p:transition spd="med">
    <p:pull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419" y="8813801"/>
            <a:ext cx="20729099" cy="2724150"/>
          </a:xfrm>
          <a:prstGeom prst="rect">
            <a:avLst/>
          </a:prstGeo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419" y="5813427"/>
            <a:ext cx="20729099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639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278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91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556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319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834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2047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911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3/6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7465913"/>
      </p:ext>
    </p:extLst>
  </p:cSld>
  <p:clrMapOvr>
    <a:masterClrMapping/>
  </p:clrMapOvr>
  <p:transition spd="med">
    <p:pull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359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6814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3/6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9656534"/>
      </p:ext>
    </p:extLst>
  </p:cSld>
  <p:clrMapOvr>
    <a:masterClrMapping/>
  </p:clrMapOvr>
  <p:transition spd="med">
    <p:pull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359" y="3070226"/>
            <a:ext cx="10775238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359" y="4349750"/>
            <a:ext cx="10775238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8348" y="3070226"/>
            <a:ext cx="10779470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8348" y="4349750"/>
            <a:ext cx="10779470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3/6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2538586"/>
      </p:ext>
    </p:extLst>
  </p:cSld>
  <p:clrMapOvr>
    <a:masterClrMapping/>
  </p:clrMapOvr>
  <p:transition spd="med">
    <p:pull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3/6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5952038"/>
      </p:ext>
    </p:extLst>
  </p:cSld>
  <p:clrMapOvr>
    <a:masterClrMapping/>
  </p:clrMapOvr>
  <p:transition spd="med">
    <p:pull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pull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3/6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6797813"/>
      </p:ext>
    </p:extLst>
  </p:cSld>
  <p:clrMapOvr>
    <a:masterClrMapping/>
  </p:clrMapOvr>
  <p:transition spd="med">
    <p:pull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60" y="546100"/>
            <a:ext cx="8023213" cy="2324100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708" y="546101"/>
            <a:ext cx="13633108" cy="11706226"/>
          </a:xfrm>
          <a:prstGeom prst="rect">
            <a:avLst/>
          </a:prstGeo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360" y="2870201"/>
            <a:ext cx="8023213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3/6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8553408"/>
      </p:ext>
    </p:extLst>
  </p:cSld>
  <p:clrMapOvr>
    <a:masterClrMapping/>
  </p:clrMapOvr>
  <p:transition spd="med">
    <p:pull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80057" y="9601200"/>
            <a:ext cx="14632305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80057" y="1225550"/>
            <a:ext cx="14632305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600"/>
            </a:lvl1pPr>
            <a:lvl2pPr marL="1088639" indent="0">
              <a:buNone/>
              <a:defRPr sz="6700"/>
            </a:lvl2pPr>
            <a:lvl3pPr marL="2177278" indent="0">
              <a:buNone/>
              <a:defRPr sz="5700"/>
            </a:lvl3pPr>
            <a:lvl4pPr marL="3265917" indent="0">
              <a:buNone/>
              <a:defRPr sz="4800"/>
            </a:lvl4pPr>
            <a:lvl5pPr marL="4354556" indent="0">
              <a:buNone/>
              <a:defRPr sz="4800"/>
            </a:lvl5pPr>
            <a:lvl6pPr marL="5443195" indent="0">
              <a:buNone/>
              <a:defRPr sz="4800"/>
            </a:lvl6pPr>
            <a:lvl7pPr marL="6531834" indent="0">
              <a:buNone/>
              <a:defRPr sz="4800"/>
            </a:lvl7pPr>
            <a:lvl8pPr marL="7620472" indent="0">
              <a:buNone/>
              <a:defRPr sz="4800"/>
            </a:lvl8pPr>
            <a:lvl9pPr marL="8709111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80057" y="10734676"/>
            <a:ext cx="14632305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3/6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9930274"/>
      </p:ext>
    </p:extLst>
  </p:cSld>
  <p:clrMapOvr>
    <a:masterClrMapping/>
  </p:clrMapOvr>
  <p:transition spd="med">
    <p:pull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3/6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7466249"/>
      </p:ext>
    </p:extLst>
  </p:cSld>
  <p:clrMapOvr>
    <a:masterClrMapping/>
  </p:clrMapOvr>
  <p:transition spd="med">
    <p:pull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80702" y="549277"/>
            <a:ext cx="5487114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549277"/>
            <a:ext cx="1605489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/>
              <a:t>3/6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4893604"/>
      </p:ext>
    </p:extLst>
  </p:cSld>
  <p:clrMapOvr>
    <a:masterClrMapping/>
  </p:clrMapOvr>
  <p:transition spd="med">
    <p:pull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>
                <a:solidFill>
                  <a:prstClr val="black"/>
                </a:solidFill>
              </a:rPr>
              <a:pPr/>
              <a:t>3/6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90" y="12712706"/>
            <a:ext cx="7722606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4933257"/>
      </p:ext>
    </p:extLst>
  </p:cSld>
  <p:clrMapOvr>
    <a:masterClrMapping/>
  </p:clrMapOvr>
  <p:transition spd="med">
    <p:pull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60" y="12712702"/>
            <a:ext cx="5690341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>
                <a:solidFill>
                  <a:prstClr val="black"/>
                </a:solidFill>
              </a:rPr>
              <a:pPr/>
              <a:t>3/6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2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6" y="12712702"/>
            <a:ext cx="5690341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4575339"/>
      </p:ext>
    </p:extLst>
  </p:cSld>
  <p:clrMapOvr>
    <a:masterClrMapping/>
  </p:clrMapOvr>
  <p:transition spd="med">
    <p:pull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>
                <a:solidFill>
                  <a:prstClr val="black"/>
                </a:solidFill>
              </a:rPr>
              <a:pPr/>
              <a:t>3/6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7480948"/>
      </p:ext>
    </p:extLst>
  </p:cSld>
  <p:clrMapOvr>
    <a:masterClrMapping/>
  </p:clrMapOvr>
  <p:transition spd="med">
    <p:pull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>
                <a:solidFill>
                  <a:prstClr val="black"/>
                </a:solidFill>
              </a:rPr>
              <a:pPr/>
              <a:t>3/6/20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9861255"/>
      </p:ext>
    </p:extLst>
  </p:cSld>
  <p:clrMapOvr>
    <a:masterClrMapping/>
  </p:clrMapOvr>
  <p:transition spd="med">
    <p:pull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419" y="8813801"/>
            <a:ext cx="20729099" cy="2724150"/>
          </a:xfrm>
          <a:prstGeom prst="rect">
            <a:avLst/>
          </a:prstGeo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419" y="5813427"/>
            <a:ext cx="20729099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639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278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91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556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319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834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2047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911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pull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359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6814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pull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359" y="3070226"/>
            <a:ext cx="10775238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359" y="4349750"/>
            <a:ext cx="10775238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8348" y="3070226"/>
            <a:ext cx="10779470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8348" y="4349750"/>
            <a:ext cx="10779470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6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pull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6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pull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6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pull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60" y="546100"/>
            <a:ext cx="8023213" cy="2324100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708" y="546101"/>
            <a:ext cx="13633108" cy="11706226"/>
          </a:xfrm>
          <a:prstGeom prst="rect">
            <a:avLst/>
          </a:prstGeo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360" y="2870201"/>
            <a:ext cx="8023213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pull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80057" y="9601200"/>
            <a:ext cx="14632305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80057" y="1225550"/>
            <a:ext cx="14632305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600"/>
            </a:lvl1pPr>
            <a:lvl2pPr marL="1088639" indent="0">
              <a:buNone/>
              <a:defRPr sz="6700"/>
            </a:lvl2pPr>
            <a:lvl3pPr marL="2177278" indent="0">
              <a:buNone/>
              <a:defRPr sz="5700"/>
            </a:lvl3pPr>
            <a:lvl4pPr marL="3265917" indent="0">
              <a:buNone/>
              <a:defRPr sz="4800"/>
            </a:lvl4pPr>
            <a:lvl5pPr marL="4354556" indent="0">
              <a:buNone/>
              <a:defRPr sz="4800"/>
            </a:lvl5pPr>
            <a:lvl6pPr marL="5443195" indent="0">
              <a:buNone/>
              <a:defRPr sz="4800"/>
            </a:lvl6pPr>
            <a:lvl7pPr marL="6531834" indent="0">
              <a:buNone/>
              <a:defRPr sz="4800"/>
            </a:lvl7pPr>
            <a:lvl8pPr marL="7620472" indent="0">
              <a:buNone/>
              <a:defRPr sz="4800"/>
            </a:lvl8pPr>
            <a:lvl9pPr marL="8709111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80057" y="10734676"/>
            <a:ext cx="14632305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pull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em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17" Type="http://schemas.openxmlformats.org/officeDocument/2006/relationships/image" Target="../media/image1.emf"/><Relationship Id="rId2" Type="http://schemas.openxmlformats.org/officeDocument/2006/relationships/slideLayout" Target="../slideLayouts/slideLayout15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slideLayout" Target="../slideLayouts/slideLayout2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" y="3523"/>
            <a:ext cx="24387048" cy="1428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 userDrawn="1"/>
        </p:nvSpPr>
        <p:spPr>
          <a:xfrm>
            <a:off x="10688637" y="333375"/>
            <a:ext cx="9494907" cy="8771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510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ŨY</a:t>
            </a:r>
            <a:r>
              <a:rPr lang="en-US" sz="510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THỪA – HÀM SỐ LŨY THỪA</a:t>
            </a:r>
            <a:endParaRPr lang="en-US" sz="510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3217920" y="455250"/>
            <a:ext cx="206819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GIẢI </a:t>
            </a:r>
            <a:r>
              <a:rPr lang="en-US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TÍCH</a:t>
            </a:r>
            <a:endParaRPr lang="en-US" sz="3200" b="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2135187" y="185946"/>
            <a:ext cx="873957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2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4500"/>
              </a:lnSpc>
            </a:pPr>
            <a:r>
              <a:rPr lang="en-US" sz="480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2</a:t>
            </a:r>
            <a:endParaRPr lang="en-US" sz="480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5115175" y="276523"/>
            <a:ext cx="2303836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</a:t>
            </a:r>
            <a:r>
              <a:rPr lang="en-US" sz="3200" b="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9</a:t>
            </a:r>
            <a:endParaRPr lang="en-US" sz="3200" b="0" baseline="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  <a:p>
            <a:pPr algn="ctr"/>
            <a:r>
              <a:rPr lang="en-US" sz="3200" b="0" baseline="0" err="1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</a:t>
            </a:r>
            <a:r>
              <a:rPr lang="en-US" sz="3200" b="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vi-VN" sz="3200" b="1" baseline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  <a:r>
              <a:rPr lang="en-US" sz="3200" b="1" baseline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  <a:endParaRPr lang="en-US" sz="3200" b="1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19200" y="549275"/>
            <a:ext cx="21948775" cy="2286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77" r:id="rId13"/>
  </p:sldLayoutIdLst>
  <p:transition spd="med">
    <p:pull/>
  </p:transition>
  <p:txStyles>
    <p:titleStyle>
      <a:lvl1pPr algn="ctr" defTabSz="2177278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479" indent="-816479" algn="l" defTabSz="2177278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9038" indent="-680399" algn="l" defTabSz="2177278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1597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10236" indent="-544319" algn="l" defTabSz="2177278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875" indent="-544319" algn="l" defTabSz="2177278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7514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6153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4792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3431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639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278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917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556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3195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834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20472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9111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" y="3523"/>
            <a:ext cx="24387048" cy="1428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 userDrawn="1"/>
        </p:nvSpPr>
        <p:spPr>
          <a:xfrm>
            <a:off x="10688637" y="333375"/>
            <a:ext cx="9494907" cy="8771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510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ŨY THỪA – HÀM SỐ LŨY THỪA</a:t>
            </a:r>
          </a:p>
        </p:txBody>
      </p:sp>
      <p:sp>
        <p:nvSpPr>
          <p:cNvPr id="9" name="TextBox 8"/>
          <p:cNvSpPr txBox="1"/>
          <p:nvPr userDrawn="1"/>
        </p:nvSpPr>
        <p:spPr>
          <a:xfrm>
            <a:off x="3217920" y="455250"/>
            <a:ext cx="206819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GIẢI </a:t>
            </a:r>
            <a:r>
              <a:rPr lang="en-US" sz="3200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TÍCH</a:t>
            </a:r>
          </a:p>
        </p:txBody>
      </p:sp>
      <p:sp>
        <p:nvSpPr>
          <p:cNvPr id="10" name="TextBox 9"/>
          <p:cNvSpPr txBox="1"/>
          <p:nvPr userDrawn="1"/>
        </p:nvSpPr>
        <p:spPr>
          <a:xfrm>
            <a:off x="2135187" y="185946"/>
            <a:ext cx="873957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2800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4500"/>
              </a:lnSpc>
            </a:pPr>
            <a:r>
              <a:rPr lang="en-US" sz="480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2</a:t>
            </a:r>
            <a:endParaRPr lang="en-US" sz="4800" dirty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5115175" y="276523"/>
            <a:ext cx="2303836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 9</a:t>
            </a:r>
            <a:endParaRPr lang="en-US" sz="3200" dirty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  <a:p>
            <a:pPr algn="ctr"/>
            <a:r>
              <a:rPr lang="en-US" sz="3200" err="1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</a:t>
            </a:r>
            <a:r>
              <a:rPr lang="en-US" sz="320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vi-VN" sz="32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  <a:r>
              <a:rPr lang="en-US" sz="32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  <a:endParaRPr lang="en-US" sz="3200" b="1" dirty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19200" y="549275"/>
            <a:ext cx="21948775" cy="2286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0818615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  <p:sldLayoutId id="2147483674" r:id="rId13"/>
    <p:sldLayoutId id="2147483675" r:id="rId14"/>
    <p:sldLayoutId id="2147483676" r:id="rId15"/>
  </p:sldLayoutIdLst>
  <p:transition spd="med">
    <p:pull/>
  </p:transition>
  <p:txStyles>
    <p:titleStyle>
      <a:lvl1pPr algn="ctr" defTabSz="2177278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479" indent="-816479" algn="l" defTabSz="2177278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9038" indent="-680399" algn="l" defTabSz="2177278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1597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10236" indent="-544319" algn="l" defTabSz="2177278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875" indent="-544319" algn="l" defTabSz="2177278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7514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6153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4792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3431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639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278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917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556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3195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834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20472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9111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1.png"/><Relationship Id="rId17" Type="http://schemas.openxmlformats.org/officeDocument/2006/relationships/image" Target="../media/image26.png"/><Relationship Id="rId16" Type="http://schemas.openxmlformats.org/officeDocument/2006/relationships/image" Target="../media/image25.png"/><Relationship Id="rId1" Type="http://schemas.openxmlformats.org/officeDocument/2006/relationships/slideLayout" Target="../slideLayouts/slideLayout28.xml"/><Relationship Id="rId15" Type="http://schemas.openxmlformats.org/officeDocument/2006/relationships/image" Target="../media/image24.png"/><Relationship Id="rId14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7" Type="http://schemas.openxmlformats.org/officeDocument/2006/relationships/image" Target="../media/image42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300.png"/><Relationship Id="rId1" Type="http://schemas.openxmlformats.org/officeDocument/2006/relationships/slideLayout" Target="../slideLayouts/slideLayout20.xml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48.png"/><Relationship Id="rId4" Type="http://schemas.openxmlformats.org/officeDocument/2006/relationships/image" Target="../media/image5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5.png"/><Relationship Id="rId12" Type="http://schemas.openxmlformats.org/officeDocument/2006/relationships/image" Target="../media/image52.png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18.png"/><Relationship Id="rId1" Type="http://schemas.openxmlformats.org/officeDocument/2006/relationships/slideLayout" Target="../slideLayouts/slideLayout13.xml"/><Relationship Id="rId15" Type="http://schemas.openxmlformats.org/officeDocument/2006/relationships/image" Target="../media/image17.png"/><Relationship Id="rId1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0" y="-209101"/>
            <a:ext cx="24406148" cy="138248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2525226" y="4865914"/>
            <a:ext cx="19877574" cy="8392886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1133178" y="1988434"/>
            <a:ext cx="2287745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ẠI SỐ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-18974" y="2902834"/>
            <a:ext cx="24400495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0" tIns="45705" rIns="91410" bIns="45705" rtlCol="0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hương</a:t>
            </a:r>
            <a:r>
              <a:rPr lang="en-US" sz="4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4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: BẤT ĐẲNG THỨC – BẤT PHƯƠNG TRÌNH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3413809" y="4081582"/>
            <a:ext cx="19130086" cy="1862018"/>
            <a:chOff x="3283180" y="4081582"/>
            <a:chExt cx="19130086" cy="1862018"/>
          </a:xfrm>
        </p:grpSpPr>
        <p:sp>
          <p:nvSpPr>
            <p:cNvPr id="17" name="Rectangle 16"/>
            <p:cNvSpPr/>
            <p:nvPr/>
          </p:nvSpPr>
          <p:spPr>
            <a:xfrm>
              <a:off x="5747658" y="4469240"/>
              <a:ext cx="13632086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283180" y="4081582"/>
              <a:ext cx="19130086" cy="1862018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>
                <a:lnSpc>
                  <a:spcPts val="5999"/>
                </a:lnSpc>
                <a:spcBef>
                  <a:spcPts val="1800"/>
                </a:spcBef>
              </a:pPr>
              <a:r>
                <a:rPr lang="en-US" sz="6599" b="1" dirty="0" err="1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6599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 2</a:t>
              </a:r>
            </a:p>
            <a:p>
              <a:pPr algn="ctr">
                <a:lnSpc>
                  <a:spcPts val="5999"/>
                </a:lnSpc>
                <a:spcBef>
                  <a:spcPts val="1800"/>
                </a:spcBef>
              </a:pPr>
              <a:r>
                <a:rPr lang="en-US" sz="6599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BẤT PHƯƠNG TRÌNH VÀ HỆ BPT MỘT ẨN (</a:t>
              </a:r>
              <a:r>
                <a:rPr lang="en-US" sz="6599" b="1" dirty="0" err="1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tt</a:t>
              </a:r>
              <a:r>
                <a:rPr lang="en-US" sz="6599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2784885" y="69865"/>
            <a:ext cx="1814128" cy="1828784"/>
            <a:chOff x="12784885" y="1066801"/>
            <a:chExt cx="1814128" cy="1828784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223351" cy="1338798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r>
                <a:rPr lang="en-US" sz="8100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10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1186391" y="230567"/>
            <a:ext cx="2238375" cy="1707027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29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28" r="16509"/>
          <a:stretch/>
        </p:blipFill>
        <p:spPr bwMode="auto">
          <a:xfrm>
            <a:off x="19258733" y="158375"/>
            <a:ext cx="5122788" cy="266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" name="Picture 34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956" y="117547"/>
            <a:ext cx="3155034" cy="3197789"/>
          </a:xfrm>
          <a:prstGeom prst="rect">
            <a:avLst/>
          </a:prstGeom>
          <a:noFill/>
        </p:spPr>
      </p:pic>
      <p:grpSp>
        <p:nvGrpSpPr>
          <p:cNvPr id="56" name="Group 60"/>
          <p:cNvGrpSpPr/>
          <p:nvPr/>
        </p:nvGrpSpPr>
        <p:grpSpPr>
          <a:xfrm>
            <a:off x="2374535" y="5796145"/>
            <a:ext cx="15623928" cy="907184"/>
            <a:chOff x="7459670" y="7086600"/>
            <a:chExt cx="15625737" cy="907289"/>
          </a:xfrm>
        </p:grpSpPr>
        <p:sp>
          <p:nvSpPr>
            <p:cNvPr id="57" name="Rectangle 56"/>
            <p:cNvSpPr/>
            <p:nvPr/>
          </p:nvSpPr>
          <p:spPr>
            <a:xfrm>
              <a:off x="9092456" y="7178187"/>
              <a:ext cx="13992951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MỘT SỐ PHÉP BIẾN ĐỔI BẤT PHƯƠNG TRÌNH</a:t>
              </a:r>
            </a:p>
          </p:txBody>
        </p:sp>
        <p:grpSp>
          <p:nvGrpSpPr>
            <p:cNvPr id="58" name="Group 26"/>
            <p:cNvGrpSpPr/>
            <p:nvPr/>
          </p:nvGrpSpPr>
          <p:grpSpPr>
            <a:xfrm>
              <a:off x="7459670" y="7086600"/>
              <a:ext cx="1392615" cy="872846"/>
              <a:chOff x="7459669" y="7543800"/>
              <a:chExt cx="1381118" cy="872846"/>
            </a:xfrm>
          </p:grpSpPr>
          <p:sp>
            <p:nvSpPr>
              <p:cNvPr id="5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822867" y="7688759"/>
                  <a:ext cx="779395" cy="70796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II</a:t>
                  </a:r>
                </a:p>
              </p:txBody>
            </p:sp>
          </p:grpSp>
        </p:grpSp>
      </p:grpSp>
      <p:grpSp>
        <p:nvGrpSpPr>
          <p:cNvPr id="88" name="Group 87"/>
          <p:cNvGrpSpPr/>
          <p:nvPr/>
        </p:nvGrpSpPr>
        <p:grpSpPr>
          <a:xfrm>
            <a:off x="4075031" y="6797184"/>
            <a:ext cx="11560627" cy="861774"/>
            <a:chOff x="644526" y="2766774"/>
            <a:chExt cx="11560627" cy="861774"/>
          </a:xfrm>
        </p:grpSpPr>
        <p:sp>
          <p:nvSpPr>
            <p:cNvPr id="89" name="TextBox 88"/>
            <p:cNvSpPr txBox="1"/>
            <p:nvPr/>
          </p:nvSpPr>
          <p:spPr>
            <a:xfrm>
              <a:off x="1906586" y="2766774"/>
              <a:ext cx="1029856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ất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phươ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rình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ươ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ương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90" name="Rounded Rectangle 89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1030660" y="2795826"/>
              <a:ext cx="466794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92" name="Group 91"/>
          <p:cNvGrpSpPr/>
          <p:nvPr/>
        </p:nvGrpSpPr>
        <p:grpSpPr>
          <a:xfrm>
            <a:off x="4098384" y="7735158"/>
            <a:ext cx="12654101" cy="861774"/>
            <a:chOff x="644526" y="2766774"/>
            <a:chExt cx="12654101" cy="861774"/>
          </a:xfrm>
        </p:grpSpPr>
        <p:sp>
          <p:nvSpPr>
            <p:cNvPr id="93" name="TextBox 92"/>
            <p:cNvSpPr txBox="1"/>
            <p:nvPr/>
          </p:nvSpPr>
          <p:spPr>
            <a:xfrm>
              <a:off x="1906587" y="2766774"/>
              <a:ext cx="1139204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Phép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iến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ổi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ươ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ương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94" name="Rounded Rectangle 93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1030660" y="2795826"/>
              <a:ext cx="466794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2</a:t>
              </a:r>
            </a:p>
          </p:txBody>
        </p:sp>
      </p:grpSp>
      <p:grpSp>
        <p:nvGrpSpPr>
          <p:cNvPr id="96" name="Group 95"/>
          <p:cNvGrpSpPr/>
          <p:nvPr/>
        </p:nvGrpSpPr>
        <p:grpSpPr>
          <a:xfrm>
            <a:off x="4075031" y="9800634"/>
            <a:ext cx="11865427" cy="861774"/>
            <a:chOff x="644526" y="2766774"/>
            <a:chExt cx="11865427" cy="861774"/>
          </a:xfrm>
        </p:grpSpPr>
        <p:sp>
          <p:nvSpPr>
            <p:cNvPr id="97" name="TextBox 96"/>
            <p:cNvSpPr txBox="1"/>
            <p:nvPr/>
          </p:nvSpPr>
          <p:spPr>
            <a:xfrm>
              <a:off x="1906586" y="2766774"/>
              <a:ext cx="1060336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hân (chia)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98" name="Rounded Rectangle 9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9" name="TextBox 98"/>
            <p:cNvSpPr txBox="1"/>
            <p:nvPr/>
          </p:nvSpPr>
          <p:spPr>
            <a:xfrm>
              <a:off x="1030660" y="2795826"/>
              <a:ext cx="466794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4</a:t>
              </a:r>
              <a:endPara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4101157" y="8648696"/>
            <a:ext cx="11865427" cy="861774"/>
            <a:chOff x="644526" y="2766774"/>
            <a:chExt cx="11865427" cy="861774"/>
          </a:xfrm>
        </p:grpSpPr>
        <p:sp>
          <p:nvSpPr>
            <p:cNvPr id="52" name="TextBox 51"/>
            <p:cNvSpPr txBox="1"/>
            <p:nvPr/>
          </p:nvSpPr>
          <p:spPr>
            <a:xfrm>
              <a:off x="1906586" y="2766774"/>
              <a:ext cx="1060336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ộng (trừ)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53" name="Rounded Rectangle 52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1030660" y="2795826"/>
              <a:ext cx="466794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3</a:t>
              </a:r>
              <a:endPara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5" name="Group 54"/>
          <p:cNvGrpSpPr/>
          <p:nvPr/>
        </p:nvGrpSpPr>
        <p:grpSpPr>
          <a:xfrm>
            <a:off x="4007132" y="10942107"/>
            <a:ext cx="11865427" cy="861774"/>
            <a:chOff x="644526" y="2766774"/>
            <a:chExt cx="11865427" cy="861774"/>
          </a:xfrm>
        </p:grpSpPr>
        <p:sp>
          <p:nvSpPr>
            <p:cNvPr id="64" name="TextBox 63"/>
            <p:cNvSpPr txBox="1"/>
            <p:nvPr/>
          </p:nvSpPr>
          <p:spPr>
            <a:xfrm>
              <a:off x="1906586" y="2766774"/>
              <a:ext cx="1060336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ình phương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65" name="Rounded Rectangle 64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1030660" y="2795826"/>
              <a:ext cx="466794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5</a:t>
              </a:r>
              <a:endPara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7" name="Group 66"/>
          <p:cNvGrpSpPr/>
          <p:nvPr/>
        </p:nvGrpSpPr>
        <p:grpSpPr>
          <a:xfrm>
            <a:off x="4101157" y="12010699"/>
            <a:ext cx="11865427" cy="861774"/>
            <a:chOff x="644526" y="2766774"/>
            <a:chExt cx="11865427" cy="861774"/>
          </a:xfrm>
        </p:grpSpPr>
        <p:sp>
          <p:nvSpPr>
            <p:cNvPr id="68" name="TextBox 67"/>
            <p:cNvSpPr txBox="1"/>
            <p:nvPr/>
          </p:nvSpPr>
          <p:spPr>
            <a:xfrm>
              <a:off x="1906586" y="2766774"/>
              <a:ext cx="1060336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hú ý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69" name="Rounded Rectangle 68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1030660" y="2795826"/>
              <a:ext cx="466794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6</a:t>
              </a:r>
              <a:endPara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78913849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648820" y="1572061"/>
            <a:ext cx="18555166" cy="830997"/>
            <a:chOff x="815508" y="1892299"/>
            <a:chExt cx="18555167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815508" y="1905000"/>
              <a:ext cx="1257767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82907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MỘT SỐ PHÉP BIẾN ĐỔI BẤT PHƯƠNG TRÌNH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1268078" y="2347338"/>
            <a:ext cx="22431709" cy="2549127"/>
            <a:chOff x="1268078" y="2438400"/>
            <a:chExt cx="22431709" cy="2458065"/>
          </a:xfrm>
        </p:grpSpPr>
        <p:sp>
          <p:nvSpPr>
            <p:cNvPr id="7" name="Rounded Rectangle 6"/>
            <p:cNvSpPr/>
            <p:nvPr/>
          </p:nvSpPr>
          <p:spPr>
            <a:xfrm>
              <a:off x="1272210" y="2590800"/>
              <a:ext cx="22427577" cy="2305665"/>
            </a:xfrm>
            <a:prstGeom prst="roundRect">
              <a:avLst>
                <a:gd name="adj" fmla="val 10158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prstClr val="white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8" name="Group 8"/>
            <p:cNvGrpSpPr/>
            <p:nvPr/>
          </p:nvGrpSpPr>
          <p:grpSpPr>
            <a:xfrm>
              <a:off x="1268078" y="2438400"/>
              <a:ext cx="3251532" cy="940513"/>
              <a:chOff x="1311958" y="3405486"/>
              <a:chExt cx="3251532" cy="940513"/>
            </a:xfrm>
          </p:grpSpPr>
          <p:sp>
            <p:nvSpPr>
              <p:cNvPr id="10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2243587" y="3483623"/>
                <a:ext cx="1794081" cy="8013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8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48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ụ</a:t>
                </a:r>
                <a:r>
                  <a:rPr lang="vi-VN" sz="48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endParaRPr lang="en-US" sz="4800" b="1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2" name="Group 1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3" name="Rectangle 12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5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6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7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8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9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0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1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2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3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5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6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7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10"/>
                <p:cNvSpPr>
                  <a:spLocks noChangeArrowheads="1"/>
                </p:cNvSpPr>
                <p:nvPr/>
              </p:nvSpPr>
              <p:spPr bwMode="auto">
                <a:xfrm>
                  <a:off x="5108574" y="3192121"/>
                  <a:ext cx="11144076" cy="98037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vert="horz" wrap="none" lIns="91440" tIns="45720" rIns="91440" bIns="45720" numCol="1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algn="just"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vi-VN" sz="4800" b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Giải BPT 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vi-VN" sz="4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vi-VN" sz="48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</m:ctrlPr>
                            </m:sSupPr>
                            <m:e>
                              <m:r>
                                <a:rPr lang="vi-VN" sz="48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vi-VN" sz="48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vi-VN" sz="4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+</m:t>
                          </m:r>
                          <m:r>
                            <a:rPr lang="vi-VN" sz="4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𝟐</m:t>
                          </m:r>
                          <m:r>
                            <a:rPr lang="vi-VN" sz="4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𝒙</m:t>
                          </m:r>
                          <m:r>
                            <a:rPr lang="vi-VN" sz="4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+</m:t>
                          </m:r>
                          <m:r>
                            <a:rPr lang="vi-VN" sz="4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𝟐</m:t>
                          </m:r>
                        </m:e>
                      </m:rad>
                    </m:oMath>
                  </a14:m>
                  <a:r>
                    <a:rPr lang="vi-VN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&lt;  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vi-VN" sz="4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vi-VN" sz="4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</m:ctrlPr>
                            </m:sSupPr>
                            <m:e>
                              <m:r>
                                <a:rPr lang="vi-VN" sz="4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vi-VN" sz="4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vi-VN" sz="4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−</m:t>
                          </m:r>
                          <m:r>
                            <a:rPr lang="vi-VN" sz="4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𝟐</m:t>
                          </m:r>
                          <m:r>
                            <a:rPr lang="vi-VN" sz="4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𝒙</m:t>
                          </m:r>
                          <m:r>
                            <a:rPr lang="vi-VN" sz="4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+</m:t>
                          </m:r>
                          <m:r>
                            <a:rPr lang="vi-VN" sz="4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𝟑</m:t>
                          </m:r>
                        </m:e>
                      </m:rad>
                    </m:oMath>
                  </a14:m>
                  <a:endParaRPr lang="pt-BR" sz="4800" b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9" name="Rectangle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108574" y="3192121"/>
                  <a:ext cx="11144076" cy="980370"/>
                </a:xfrm>
                <a:prstGeom prst="rect">
                  <a:avLst/>
                </a:prstGeom>
                <a:blipFill rotWithShape="0">
                  <a:blip r:embed="rId13"/>
                  <a:stretch>
                    <a:fillRect l="-2462" b="-30539"/>
                  </a:stretch>
                </a:blip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0" name="Group 39"/>
          <p:cNvGrpSpPr/>
          <p:nvPr/>
        </p:nvGrpSpPr>
        <p:grpSpPr>
          <a:xfrm>
            <a:off x="1296987" y="5190711"/>
            <a:ext cx="22402800" cy="7883874"/>
            <a:chOff x="1270511" y="5936338"/>
            <a:chExt cx="22402800" cy="8145607"/>
          </a:xfrm>
        </p:grpSpPr>
        <p:sp>
          <p:nvSpPr>
            <p:cNvPr id="41" name="Rounded Rectangle 40"/>
            <p:cNvSpPr/>
            <p:nvPr/>
          </p:nvSpPr>
          <p:spPr>
            <a:xfrm>
              <a:off x="1272210" y="6164825"/>
              <a:ext cx="22401101" cy="7917120"/>
            </a:xfrm>
            <a:prstGeom prst="roundRect">
              <a:avLst>
                <a:gd name="adj" fmla="val 223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2" name="Group 54"/>
            <p:cNvGrpSpPr/>
            <p:nvPr/>
          </p:nvGrpSpPr>
          <p:grpSpPr>
            <a:xfrm>
              <a:off x="1270511" y="5936338"/>
              <a:ext cx="3568119" cy="858585"/>
              <a:chOff x="1224541" y="6305967"/>
              <a:chExt cx="3568119" cy="858585"/>
            </a:xfrm>
          </p:grpSpPr>
          <p:sp>
            <p:nvSpPr>
              <p:cNvPr id="43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2296330" y="6305967"/>
                <a:ext cx="2186817" cy="8585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b="1" dirty="0">
                    <a:solidFill>
                      <a:srgbClr val="0999C8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 giải</a:t>
                </a:r>
                <a:endParaRPr lang="en-US" sz="4800" b="1" dirty="0">
                  <a:solidFill>
                    <a:srgbClr val="0999C8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" name="Round Diagonal Corner Rectangle 44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49" name="TextBox 48"/>
          <p:cNvSpPr txBox="1"/>
          <p:nvPr/>
        </p:nvSpPr>
        <p:spPr>
          <a:xfrm>
            <a:off x="2218251" y="5917282"/>
            <a:ext cx="21367524" cy="21577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ai vế của BPT có nghĩa và đều dương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ới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mọi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x. </a:t>
            </a:r>
          </a:p>
          <a:p>
            <a:pPr>
              <a:lnSpc>
                <a:spcPct val="150000"/>
              </a:lnSpc>
            </a:pPr>
            <a:r>
              <a:rPr lang="en-US" sz="4800" b="1" dirty="0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ình phương hai vế của BPT ta được  </a:t>
            </a:r>
          </a:p>
        </p:txBody>
      </p:sp>
      <p:sp>
        <p:nvSpPr>
          <p:cNvPr id="72" name="Rectangle 71">
            <a:extLst>
              <a:ext uri="{FF2B5EF4-FFF2-40B4-BE49-F238E27FC236}">
                <a16:creationId xmlns:a16="http://schemas.microsoft.com/office/drawing/2014/main" id="{C0008219-A94A-483F-A4D2-6E146F2697FB}"/>
              </a:ext>
            </a:extLst>
          </p:cNvPr>
          <p:cNvSpPr/>
          <p:nvPr/>
        </p:nvSpPr>
        <p:spPr>
          <a:xfrm>
            <a:off x="7240587" y="228600"/>
            <a:ext cx="17146587" cy="1066800"/>
          </a:xfrm>
          <a:prstGeom prst="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 ĐẲNG THỨC – BẤT PH</a:t>
            </a:r>
            <a:r>
              <a:rPr lang="vi-VN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NG TRÌNH</a:t>
            </a:r>
          </a:p>
        </p:txBody>
      </p:sp>
      <p:sp>
        <p:nvSpPr>
          <p:cNvPr id="73" name="Rectangle: Rounded Corners 38">
            <a:extLst>
              <a:ext uri="{FF2B5EF4-FFF2-40B4-BE49-F238E27FC236}">
                <a16:creationId xmlns:a16="http://schemas.microsoft.com/office/drawing/2014/main" id="{B48BED0B-CDB1-4DD2-A71F-D237DC6B8737}"/>
              </a:ext>
            </a:extLst>
          </p:cNvPr>
          <p:cNvSpPr/>
          <p:nvPr/>
        </p:nvSpPr>
        <p:spPr>
          <a:xfrm>
            <a:off x="2033586" y="228600"/>
            <a:ext cx="1066800" cy="1066800"/>
          </a:xfrm>
          <a:prstGeom prst="roundRect">
            <a:avLst/>
          </a:prstGeom>
          <a:solidFill>
            <a:srgbClr val="145F8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en-US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" name="Rectangle: Rounded Corners 39">
            <a:extLst>
              <a:ext uri="{FF2B5EF4-FFF2-40B4-BE49-F238E27FC236}">
                <a16:creationId xmlns:a16="http://schemas.microsoft.com/office/drawing/2014/main" id="{FE5E6614-CBC3-41D6-A304-A366930A2A92}"/>
              </a:ext>
            </a:extLst>
          </p:cNvPr>
          <p:cNvSpPr/>
          <p:nvPr/>
        </p:nvSpPr>
        <p:spPr>
          <a:xfrm>
            <a:off x="3278187" y="228600"/>
            <a:ext cx="2387601" cy="1066800"/>
          </a:xfrm>
          <a:prstGeom prst="round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ẠI SỐ</a:t>
            </a:r>
            <a:endParaRPr lang="en-US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" name="Rectangle: Rounded Corners 40">
            <a:extLst>
              <a:ext uri="{FF2B5EF4-FFF2-40B4-BE49-F238E27FC236}">
                <a16:creationId xmlns:a16="http://schemas.microsoft.com/office/drawing/2014/main" id="{4A3C864D-102C-410C-B2C9-2869AB1F766E}"/>
              </a:ext>
            </a:extLst>
          </p:cNvPr>
          <p:cNvSpPr/>
          <p:nvPr/>
        </p:nvSpPr>
        <p:spPr>
          <a:xfrm>
            <a:off x="5106987" y="228600"/>
            <a:ext cx="2387601" cy="1066800"/>
          </a:xfrm>
          <a:prstGeom prst="round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</a:t>
            </a:r>
          </a:p>
          <a:p>
            <a:pPr algn="ctr"/>
            <a:r>
              <a:rPr lang="en-US" sz="3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V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2544412" y="10779921"/>
                <a:ext cx="21367524" cy="15264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2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ập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BPT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𝑆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(−∞;</m:t>
                    </m:r>
                    <m:f>
                      <m:fPr>
                        <m:ctrlP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</m:ctrlPr>
                      </m:fPr>
                      <m:num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1</m:t>
                        </m:r>
                      </m:num>
                      <m:den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4</m:t>
                        </m:r>
                      </m:den>
                    </m:f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)</m:t>
                    </m:r>
                  </m:oMath>
                </a14:m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4412" y="10779921"/>
                <a:ext cx="21367524" cy="1526444"/>
              </a:xfrm>
              <a:prstGeom prst="rect">
                <a:avLst/>
              </a:prstGeom>
              <a:blipFill>
                <a:blip r:embed="rId14"/>
                <a:stretch>
                  <a:fillRect l="-656" b="-95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7521575" y="8143948"/>
                <a:ext cx="96012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vi-VN" sz="48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480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vi-VN" sz="480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800" b="0" i="1" smtClean="0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</a:rPr>
                        <m:t>+2&lt;</m:t>
                      </m:r>
                      <m:sSup>
                        <m:sSupPr>
                          <m:ctrlPr>
                            <a:rPr lang="en-US" sz="4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4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2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3</m:t>
                      </m:r>
                    </m:oMath>
                  </m:oMathPara>
                </a14:m>
                <a:endParaRPr lang="vi-VN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1575" y="8143948"/>
                <a:ext cx="9601200" cy="830997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/>
              <p:cNvSpPr txBox="1"/>
              <p:nvPr/>
            </p:nvSpPr>
            <p:spPr>
              <a:xfrm>
                <a:off x="7850186" y="9000345"/>
                <a:ext cx="3499131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⇔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1</m:t>
                    </m:r>
                  </m:oMath>
                </a14:m>
                <a:endParaRPr lang="vi-VN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0186" y="9000345"/>
                <a:ext cx="3499131" cy="830997"/>
              </a:xfrm>
              <a:prstGeom prst="rect">
                <a:avLst/>
              </a:prstGeom>
              <a:blipFill>
                <a:blip r:embed="rId16"/>
                <a:stretch>
                  <a:fillRect l="-8014" t="-16788" b="-372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7850187" y="9957619"/>
                <a:ext cx="3429000" cy="11353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⇔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f>
                      <m:fPr>
                        <m:ctrlPr>
                          <a:rPr lang="en-US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endParaRPr lang="vi-VN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0187" y="9957619"/>
                <a:ext cx="3429000" cy="1135311"/>
              </a:xfrm>
              <a:prstGeom prst="rect">
                <a:avLst/>
              </a:prstGeom>
              <a:blipFill>
                <a:blip r:embed="rId17"/>
                <a:stretch>
                  <a:fillRect l="-8185" t="-535" b="-122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26779618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5" grpId="0"/>
      <p:bldP spid="38" grpId="0"/>
      <p:bldP spid="58" grpId="0"/>
      <p:bldP spid="5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: Rounded Corners 38">
            <a:extLst>
              <a:ext uri="{FF2B5EF4-FFF2-40B4-BE49-F238E27FC236}">
                <a16:creationId xmlns:a16="http://schemas.microsoft.com/office/drawing/2014/main" id="{B48BED0B-CDB1-4DD2-A71F-D237DC6B8737}"/>
              </a:ext>
            </a:extLst>
          </p:cNvPr>
          <p:cNvSpPr/>
          <p:nvPr/>
        </p:nvSpPr>
        <p:spPr>
          <a:xfrm>
            <a:off x="2033586" y="123282"/>
            <a:ext cx="1066800" cy="1172118"/>
          </a:xfrm>
          <a:prstGeom prst="roundRect">
            <a:avLst/>
          </a:prstGeom>
          <a:solidFill>
            <a:srgbClr val="145F8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en-US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Rectangle: Rounded Corners 39">
            <a:extLst>
              <a:ext uri="{FF2B5EF4-FFF2-40B4-BE49-F238E27FC236}">
                <a16:creationId xmlns:a16="http://schemas.microsoft.com/office/drawing/2014/main" id="{FE5E6614-CBC3-41D6-A304-A366930A2A92}"/>
              </a:ext>
            </a:extLst>
          </p:cNvPr>
          <p:cNvSpPr/>
          <p:nvPr/>
        </p:nvSpPr>
        <p:spPr>
          <a:xfrm>
            <a:off x="3278187" y="228600"/>
            <a:ext cx="2387601" cy="1066800"/>
          </a:xfrm>
          <a:prstGeom prst="round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ẠI SỐ</a:t>
            </a:r>
            <a:endParaRPr lang="en-US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Rectangle: Rounded Corners 40">
            <a:extLst>
              <a:ext uri="{FF2B5EF4-FFF2-40B4-BE49-F238E27FC236}">
                <a16:creationId xmlns:a16="http://schemas.microsoft.com/office/drawing/2014/main" id="{4A3C864D-102C-410C-B2C9-2869AB1F766E}"/>
              </a:ext>
            </a:extLst>
          </p:cNvPr>
          <p:cNvSpPr/>
          <p:nvPr/>
        </p:nvSpPr>
        <p:spPr>
          <a:xfrm>
            <a:off x="5106987" y="228600"/>
            <a:ext cx="2387601" cy="1066800"/>
          </a:xfrm>
          <a:prstGeom prst="round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</a:t>
            </a:r>
          </a:p>
          <a:p>
            <a:pPr algn="ctr"/>
            <a:r>
              <a:rPr lang="en-US" sz="3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V</a:t>
            </a:r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C0008219-A94A-483F-A4D2-6E146F2697FB}"/>
              </a:ext>
            </a:extLst>
          </p:cNvPr>
          <p:cNvSpPr/>
          <p:nvPr/>
        </p:nvSpPr>
        <p:spPr>
          <a:xfrm>
            <a:off x="7240587" y="228600"/>
            <a:ext cx="17146587" cy="1066800"/>
          </a:xfrm>
          <a:prstGeom prst="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 ĐẲNG THỨC – BẤT PH</a:t>
            </a:r>
            <a:r>
              <a:rPr lang="vi-VN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NG TRÌNH</a:t>
            </a:r>
          </a:p>
        </p:txBody>
      </p:sp>
      <p:grpSp>
        <p:nvGrpSpPr>
          <p:cNvPr id="45" name="Group 44"/>
          <p:cNvGrpSpPr/>
          <p:nvPr/>
        </p:nvGrpSpPr>
        <p:grpSpPr>
          <a:xfrm>
            <a:off x="644526" y="2511272"/>
            <a:ext cx="14825661" cy="964038"/>
            <a:chOff x="644526" y="2766774"/>
            <a:chExt cx="10253661" cy="861774"/>
          </a:xfrm>
        </p:grpSpPr>
        <p:sp>
          <p:nvSpPr>
            <p:cNvPr id="46" name="TextBox 45"/>
            <p:cNvSpPr txBox="1"/>
            <p:nvPr/>
          </p:nvSpPr>
          <p:spPr>
            <a:xfrm>
              <a:off x="1906587" y="2766774"/>
              <a:ext cx="8991600" cy="7428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hú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ý</a:t>
              </a:r>
            </a:p>
          </p:txBody>
        </p:sp>
        <p:sp>
          <p:nvSpPr>
            <p:cNvPr id="48" name="Rounded Rectangle 47"/>
            <p:cNvSpPr/>
            <p:nvPr/>
          </p:nvSpPr>
          <p:spPr>
            <a:xfrm>
              <a:off x="644526" y="2823876"/>
              <a:ext cx="90981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915529" y="2885826"/>
              <a:ext cx="322842" cy="6878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6</a:t>
              </a: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687387" y="3572761"/>
            <a:ext cx="22325581" cy="7171439"/>
            <a:chOff x="1076414" y="4233123"/>
            <a:chExt cx="22325581" cy="3669905"/>
          </a:xfrm>
        </p:grpSpPr>
        <p:grpSp>
          <p:nvGrpSpPr>
            <p:cNvPr id="53" name="Group 5"/>
            <p:cNvGrpSpPr/>
            <p:nvPr/>
          </p:nvGrpSpPr>
          <p:grpSpPr>
            <a:xfrm>
              <a:off x="1533269" y="4233123"/>
              <a:ext cx="21868726" cy="3669905"/>
              <a:chOff x="637542" y="911509"/>
              <a:chExt cx="8611674" cy="1444858"/>
            </a:xfrm>
          </p:grpSpPr>
          <p:sp>
            <p:nvSpPr>
              <p:cNvPr id="70" name="Rounded Rectangle 69"/>
              <p:cNvSpPr/>
              <p:nvPr/>
            </p:nvSpPr>
            <p:spPr>
              <a:xfrm>
                <a:off x="637542" y="911509"/>
                <a:ext cx="8611674" cy="1444858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1007731" y="1742814"/>
                <a:ext cx="7867095" cy="908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6" name="Group 7"/>
            <p:cNvGrpSpPr/>
            <p:nvPr/>
          </p:nvGrpSpPr>
          <p:grpSpPr>
            <a:xfrm>
              <a:off x="1076414" y="4403384"/>
              <a:ext cx="702538" cy="572233"/>
              <a:chOff x="-145995" y="8633545"/>
              <a:chExt cx="787401" cy="641357"/>
            </a:xfrm>
          </p:grpSpPr>
          <p:sp>
            <p:nvSpPr>
              <p:cNvPr id="58" name="Freeform 45"/>
              <p:cNvSpPr>
                <a:spLocks/>
              </p:cNvSpPr>
              <p:nvPr/>
            </p:nvSpPr>
            <p:spPr bwMode="auto">
              <a:xfrm>
                <a:off x="255643" y="9062171"/>
                <a:ext cx="363538" cy="88900"/>
              </a:xfrm>
              <a:custGeom>
                <a:avLst/>
                <a:gdLst>
                  <a:gd name="T0" fmla="*/ 6 w 97"/>
                  <a:gd name="T1" fmla="*/ 24 h 24"/>
                  <a:gd name="T2" fmla="*/ 0 w 97"/>
                  <a:gd name="T3" fmla="*/ 18 h 24"/>
                  <a:gd name="T4" fmla="*/ 0 w 97"/>
                  <a:gd name="T5" fmla="*/ 6 h 24"/>
                  <a:gd name="T6" fmla="*/ 6 w 97"/>
                  <a:gd name="T7" fmla="*/ 0 h 24"/>
                  <a:gd name="T8" fmla="*/ 91 w 97"/>
                  <a:gd name="T9" fmla="*/ 0 h 24"/>
                  <a:gd name="T10" fmla="*/ 97 w 97"/>
                  <a:gd name="T11" fmla="*/ 6 h 24"/>
                  <a:gd name="T12" fmla="*/ 97 w 97"/>
                  <a:gd name="T13" fmla="*/ 18 h 24"/>
                  <a:gd name="T14" fmla="*/ 91 w 97"/>
                  <a:gd name="T15" fmla="*/ 24 h 24"/>
                  <a:gd name="T16" fmla="*/ 6 w 97"/>
                  <a:gd name="T17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7" h="24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9" name="Freeform 46"/>
              <p:cNvSpPr>
                <a:spLocks noEditPoints="1"/>
              </p:cNvSpPr>
              <p:nvPr/>
            </p:nvSpPr>
            <p:spPr bwMode="auto">
              <a:xfrm>
                <a:off x="233418" y="9039946"/>
                <a:ext cx="407988" cy="134938"/>
              </a:xfrm>
              <a:custGeom>
                <a:avLst/>
                <a:gdLst>
                  <a:gd name="T0" fmla="*/ 97 w 109"/>
                  <a:gd name="T1" fmla="*/ 12 h 36"/>
                  <a:gd name="T2" fmla="*/ 97 w 109"/>
                  <a:gd name="T3" fmla="*/ 24 h 36"/>
                  <a:gd name="T4" fmla="*/ 12 w 109"/>
                  <a:gd name="T5" fmla="*/ 24 h 36"/>
                  <a:gd name="T6" fmla="*/ 12 w 109"/>
                  <a:gd name="T7" fmla="*/ 12 h 36"/>
                  <a:gd name="T8" fmla="*/ 97 w 109"/>
                  <a:gd name="T9" fmla="*/ 12 h 36"/>
                  <a:gd name="T10" fmla="*/ 97 w 109"/>
                  <a:gd name="T11" fmla="*/ 0 h 36"/>
                  <a:gd name="T12" fmla="*/ 12 w 109"/>
                  <a:gd name="T13" fmla="*/ 0 h 36"/>
                  <a:gd name="T14" fmla="*/ 0 w 109"/>
                  <a:gd name="T15" fmla="*/ 12 h 36"/>
                  <a:gd name="T16" fmla="*/ 0 w 109"/>
                  <a:gd name="T17" fmla="*/ 24 h 36"/>
                  <a:gd name="T18" fmla="*/ 12 w 109"/>
                  <a:gd name="T19" fmla="*/ 36 h 36"/>
                  <a:gd name="T20" fmla="*/ 97 w 109"/>
                  <a:gd name="T21" fmla="*/ 36 h 36"/>
                  <a:gd name="T22" fmla="*/ 109 w 109"/>
                  <a:gd name="T23" fmla="*/ 24 h 36"/>
                  <a:gd name="T24" fmla="*/ 109 w 109"/>
                  <a:gd name="T25" fmla="*/ 12 h 36"/>
                  <a:gd name="T26" fmla="*/ 97 w 109"/>
                  <a:gd name="T27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9" h="36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0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0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0" name="Freeform 47"/>
              <p:cNvSpPr>
                <a:spLocks/>
              </p:cNvSpPr>
              <p:nvPr/>
            </p:nvSpPr>
            <p:spPr bwMode="auto">
              <a:xfrm>
                <a:off x="255643" y="9136784"/>
                <a:ext cx="363538" cy="90488"/>
              </a:xfrm>
              <a:custGeom>
                <a:avLst/>
                <a:gdLst>
                  <a:gd name="T0" fmla="*/ 6 w 97"/>
                  <a:gd name="T1" fmla="*/ 24 h 24"/>
                  <a:gd name="T2" fmla="*/ 0 w 97"/>
                  <a:gd name="T3" fmla="*/ 18 h 24"/>
                  <a:gd name="T4" fmla="*/ 0 w 97"/>
                  <a:gd name="T5" fmla="*/ 6 h 24"/>
                  <a:gd name="T6" fmla="*/ 6 w 97"/>
                  <a:gd name="T7" fmla="*/ 0 h 24"/>
                  <a:gd name="T8" fmla="*/ 91 w 97"/>
                  <a:gd name="T9" fmla="*/ 0 h 24"/>
                  <a:gd name="T10" fmla="*/ 97 w 97"/>
                  <a:gd name="T11" fmla="*/ 6 h 24"/>
                  <a:gd name="T12" fmla="*/ 97 w 97"/>
                  <a:gd name="T13" fmla="*/ 18 h 24"/>
                  <a:gd name="T14" fmla="*/ 91 w 97"/>
                  <a:gd name="T15" fmla="*/ 24 h 24"/>
                  <a:gd name="T16" fmla="*/ 6 w 97"/>
                  <a:gd name="T17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7" h="24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1" name="Freeform 48"/>
              <p:cNvSpPr>
                <a:spLocks noEditPoints="1"/>
              </p:cNvSpPr>
              <p:nvPr/>
            </p:nvSpPr>
            <p:spPr bwMode="auto">
              <a:xfrm>
                <a:off x="233418" y="9114559"/>
                <a:ext cx="407988" cy="134938"/>
              </a:xfrm>
              <a:custGeom>
                <a:avLst/>
                <a:gdLst>
                  <a:gd name="T0" fmla="*/ 97 w 109"/>
                  <a:gd name="T1" fmla="*/ 12 h 36"/>
                  <a:gd name="T2" fmla="*/ 97 w 109"/>
                  <a:gd name="T3" fmla="*/ 24 h 36"/>
                  <a:gd name="T4" fmla="*/ 12 w 109"/>
                  <a:gd name="T5" fmla="*/ 24 h 36"/>
                  <a:gd name="T6" fmla="*/ 12 w 109"/>
                  <a:gd name="T7" fmla="*/ 12 h 36"/>
                  <a:gd name="T8" fmla="*/ 97 w 109"/>
                  <a:gd name="T9" fmla="*/ 12 h 36"/>
                  <a:gd name="T10" fmla="*/ 97 w 109"/>
                  <a:gd name="T11" fmla="*/ 0 h 36"/>
                  <a:gd name="T12" fmla="*/ 12 w 109"/>
                  <a:gd name="T13" fmla="*/ 0 h 36"/>
                  <a:gd name="T14" fmla="*/ 0 w 109"/>
                  <a:gd name="T15" fmla="*/ 12 h 36"/>
                  <a:gd name="T16" fmla="*/ 0 w 109"/>
                  <a:gd name="T17" fmla="*/ 24 h 36"/>
                  <a:gd name="T18" fmla="*/ 12 w 109"/>
                  <a:gd name="T19" fmla="*/ 36 h 36"/>
                  <a:gd name="T20" fmla="*/ 97 w 109"/>
                  <a:gd name="T21" fmla="*/ 36 h 36"/>
                  <a:gd name="T22" fmla="*/ 109 w 109"/>
                  <a:gd name="T23" fmla="*/ 24 h 36"/>
                  <a:gd name="T24" fmla="*/ 109 w 109"/>
                  <a:gd name="T25" fmla="*/ 12 h 36"/>
                  <a:gd name="T26" fmla="*/ 97 w 109"/>
                  <a:gd name="T27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9" h="36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1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1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" name="Freeform 49"/>
              <p:cNvSpPr>
                <a:spLocks/>
              </p:cNvSpPr>
              <p:nvPr/>
            </p:nvSpPr>
            <p:spPr bwMode="auto">
              <a:xfrm>
                <a:off x="217543" y="8657358"/>
                <a:ext cx="263525" cy="254000"/>
              </a:xfrm>
              <a:custGeom>
                <a:avLst/>
                <a:gdLst>
                  <a:gd name="T0" fmla="*/ 50 w 70"/>
                  <a:gd name="T1" fmla="*/ 68 h 68"/>
                  <a:gd name="T2" fmla="*/ 45 w 70"/>
                  <a:gd name="T3" fmla="*/ 67 h 68"/>
                  <a:gd name="T4" fmla="*/ 2 w 70"/>
                  <a:gd name="T5" fmla="*/ 23 h 68"/>
                  <a:gd name="T6" fmla="*/ 2 w 70"/>
                  <a:gd name="T7" fmla="*/ 15 h 68"/>
                  <a:gd name="T8" fmla="*/ 14 w 70"/>
                  <a:gd name="T9" fmla="*/ 3 h 68"/>
                  <a:gd name="T10" fmla="*/ 22 w 70"/>
                  <a:gd name="T11" fmla="*/ 0 h 68"/>
                  <a:gd name="T12" fmla="*/ 31 w 70"/>
                  <a:gd name="T13" fmla="*/ 3 h 68"/>
                  <a:gd name="T14" fmla="*/ 65 w 70"/>
                  <a:gd name="T15" fmla="*/ 38 h 68"/>
                  <a:gd name="T16" fmla="*/ 65 w 70"/>
                  <a:gd name="T17" fmla="*/ 55 h 68"/>
                  <a:gd name="T18" fmla="*/ 54 w 70"/>
                  <a:gd name="T19" fmla="*/ 67 h 68"/>
                  <a:gd name="T20" fmla="*/ 50 w 70"/>
                  <a:gd name="T21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0" h="68">
                    <a:moveTo>
                      <a:pt x="50" y="68"/>
                    </a:moveTo>
                    <a:cubicBezTo>
                      <a:pt x="48" y="68"/>
                      <a:pt x="47" y="68"/>
                      <a:pt x="45" y="67"/>
                    </a:cubicBezTo>
                    <a:cubicBezTo>
                      <a:pt x="2" y="23"/>
                      <a:pt x="2" y="23"/>
                      <a:pt x="2" y="23"/>
                    </a:cubicBezTo>
                    <a:cubicBezTo>
                      <a:pt x="0" y="21"/>
                      <a:pt x="0" y="17"/>
                      <a:pt x="2" y="15"/>
                    </a:cubicBezTo>
                    <a:cubicBezTo>
                      <a:pt x="14" y="3"/>
                      <a:pt x="14" y="3"/>
                      <a:pt x="14" y="3"/>
                    </a:cubicBezTo>
                    <a:cubicBezTo>
                      <a:pt x="16" y="1"/>
                      <a:pt x="19" y="0"/>
                      <a:pt x="22" y="0"/>
                    </a:cubicBezTo>
                    <a:cubicBezTo>
                      <a:pt x="26" y="0"/>
                      <a:pt x="29" y="1"/>
                      <a:pt x="31" y="3"/>
                    </a:cubicBezTo>
                    <a:cubicBezTo>
                      <a:pt x="65" y="38"/>
                      <a:pt x="65" y="38"/>
                      <a:pt x="65" y="38"/>
                    </a:cubicBezTo>
                    <a:cubicBezTo>
                      <a:pt x="70" y="42"/>
                      <a:pt x="70" y="50"/>
                      <a:pt x="65" y="55"/>
                    </a:cubicBezTo>
                    <a:cubicBezTo>
                      <a:pt x="54" y="67"/>
                      <a:pt x="54" y="67"/>
                      <a:pt x="54" y="67"/>
                    </a:cubicBezTo>
                    <a:cubicBezTo>
                      <a:pt x="53" y="68"/>
                      <a:pt x="51" y="68"/>
                      <a:pt x="50" y="6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3" name="Freeform 50"/>
              <p:cNvSpPr>
                <a:spLocks noEditPoints="1"/>
              </p:cNvSpPr>
              <p:nvPr/>
            </p:nvSpPr>
            <p:spPr bwMode="auto">
              <a:xfrm>
                <a:off x="192143" y="8633545"/>
                <a:ext cx="314325" cy="300038"/>
              </a:xfrm>
              <a:custGeom>
                <a:avLst/>
                <a:gdLst>
                  <a:gd name="T0" fmla="*/ 29 w 84"/>
                  <a:gd name="T1" fmla="*/ 12 h 80"/>
                  <a:gd name="T2" fmla="*/ 34 w 84"/>
                  <a:gd name="T3" fmla="*/ 13 h 80"/>
                  <a:gd name="T4" fmla="*/ 68 w 84"/>
                  <a:gd name="T5" fmla="*/ 48 h 80"/>
                  <a:gd name="T6" fmla="*/ 68 w 84"/>
                  <a:gd name="T7" fmla="*/ 57 h 80"/>
                  <a:gd name="T8" fmla="*/ 57 w 84"/>
                  <a:gd name="T9" fmla="*/ 68 h 80"/>
                  <a:gd name="T10" fmla="*/ 13 w 84"/>
                  <a:gd name="T11" fmla="*/ 25 h 80"/>
                  <a:gd name="T12" fmla="*/ 25 w 84"/>
                  <a:gd name="T13" fmla="*/ 13 h 80"/>
                  <a:gd name="T14" fmla="*/ 29 w 84"/>
                  <a:gd name="T15" fmla="*/ 12 h 80"/>
                  <a:gd name="T16" fmla="*/ 29 w 84"/>
                  <a:gd name="T17" fmla="*/ 0 h 80"/>
                  <a:gd name="T18" fmla="*/ 16 w 84"/>
                  <a:gd name="T19" fmla="*/ 5 h 80"/>
                  <a:gd name="T20" fmla="*/ 5 w 84"/>
                  <a:gd name="T21" fmla="*/ 16 h 80"/>
                  <a:gd name="T22" fmla="*/ 5 w 84"/>
                  <a:gd name="T23" fmla="*/ 33 h 80"/>
                  <a:gd name="T24" fmla="*/ 48 w 84"/>
                  <a:gd name="T25" fmla="*/ 77 h 80"/>
                  <a:gd name="T26" fmla="*/ 57 w 84"/>
                  <a:gd name="T27" fmla="*/ 80 h 80"/>
                  <a:gd name="T28" fmla="*/ 57 w 84"/>
                  <a:gd name="T29" fmla="*/ 80 h 80"/>
                  <a:gd name="T30" fmla="*/ 65 w 84"/>
                  <a:gd name="T31" fmla="*/ 77 h 80"/>
                  <a:gd name="T32" fmla="*/ 77 w 84"/>
                  <a:gd name="T33" fmla="*/ 65 h 80"/>
                  <a:gd name="T34" fmla="*/ 77 w 84"/>
                  <a:gd name="T35" fmla="*/ 39 h 80"/>
                  <a:gd name="T36" fmla="*/ 42 w 84"/>
                  <a:gd name="T37" fmla="*/ 5 h 80"/>
                  <a:gd name="T38" fmla="*/ 29 w 84"/>
                  <a:gd name="T39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84" h="80">
                    <a:moveTo>
                      <a:pt x="29" y="12"/>
                    </a:moveTo>
                    <a:cubicBezTo>
                      <a:pt x="31" y="12"/>
                      <a:pt x="33" y="12"/>
                      <a:pt x="34" y="13"/>
                    </a:cubicBezTo>
                    <a:cubicBezTo>
                      <a:pt x="34" y="13"/>
                      <a:pt x="34" y="13"/>
                      <a:pt x="68" y="48"/>
                    </a:cubicBezTo>
                    <a:cubicBezTo>
                      <a:pt x="71" y="50"/>
                      <a:pt x="71" y="54"/>
                      <a:pt x="68" y="57"/>
                    </a:cubicBezTo>
                    <a:cubicBezTo>
                      <a:pt x="68" y="57"/>
                      <a:pt x="68" y="57"/>
                      <a:pt x="57" y="68"/>
                    </a:cubicBezTo>
                    <a:cubicBezTo>
                      <a:pt x="57" y="68"/>
                      <a:pt x="57" y="68"/>
                      <a:pt x="13" y="25"/>
                    </a:cubicBezTo>
                    <a:cubicBezTo>
                      <a:pt x="13" y="25"/>
                      <a:pt x="13" y="25"/>
                      <a:pt x="25" y="13"/>
                    </a:cubicBezTo>
                    <a:cubicBezTo>
                      <a:pt x="26" y="12"/>
                      <a:pt x="28" y="12"/>
                      <a:pt x="29" y="12"/>
                    </a:cubicBezTo>
                    <a:moveTo>
                      <a:pt x="29" y="0"/>
                    </a:moveTo>
                    <a:cubicBezTo>
                      <a:pt x="24" y="0"/>
                      <a:pt x="20" y="2"/>
                      <a:pt x="16" y="5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0" y="21"/>
                      <a:pt x="0" y="29"/>
                      <a:pt x="5" y="33"/>
                    </a:cubicBezTo>
                    <a:cubicBezTo>
                      <a:pt x="48" y="77"/>
                      <a:pt x="48" y="77"/>
                      <a:pt x="48" y="77"/>
                    </a:cubicBezTo>
                    <a:cubicBezTo>
                      <a:pt x="50" y="79"/>
                      <a:pt x="53" y="80"/>
                      <a:pt x="57" y="80"/>
                    </a:cubicBezTo>
                    <a:cubicBezTo>
                      <a:pt x="57" y="80"/>
                      <a:pt x="57" y="80"/>
                      <a:pt x="57" y="80"/>
                    </a:cubicBezTo>
                    <a:cubicBezTo>
                      <a:pt x="60" y="80"/>
                      <a:pt x="63" y="79"/>
                      <a:pt x="65" y="77"/>
                    </a:cubicBezTo>
                    <a:cubicBezTo>
                      <a:pt x="77" y="65"/>
                      <a:pt x="77" y="65"/>
                      <a:pt x="77" y="65"/>
                    </a:cubicBezTo>
                    <a:cubicBezTo>
                      <a:pt x="84" y="58"/>
                      <a:pt x="84" y="47"/>
                      <a:pt x="77" y="39"/>
                    </a:cubicBezTo>
                    <a:cubicBezTo>
                      <a:pt x="42" y="5"/>
                      <a:pt x="42" y="5"/>
                      <a:pt x="42" y="5"/>
                    </a:cubicBezTo>
                    <a:cubicBezTo>
                      <a:pt x="39" y="2"/>
                      <a:pt x="34" y="0"/>
                      <a:pt x="29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" name="Freeform 51"/>
              <p:cNvSpPr>
                <a:spLocks noEditPoints="1"/>
              </p:cNvSpPr>
              <p:nvPr/>
            </p:nvSpPr>
            <p:spPr bwMode="auto">
              <a:xfrm>
                <a:off x="-123770" y="8724033"/>
                <a:ext cx="742950" cy="528639"/>
              </a:xfrm>
              <a:custGeom>
                <a:avLst/>
                <a:gdLst>
                  <a:gd name="T0" fmla="*/ 12 w 198"/>
                  <a:gd name="T1" fmla="*/ 141 h 141"/>
                  <a:gd name="T2" fmla="*/ 8 w 198"/>
                  <a:gd name="T3" fmla="*/ 140 h 141"/>
                  <a:gd name="T4" fmla="*/ 3 w 198"/>
                  <a:gd name="T5" fmla="*/ 134 h 141"/>
                  <a:gd name="T6" fmla="*/ 1 w 198"/>
                  <a:gd name="T7" fmla="*/ 128 h 141"/>
                  <a:gd name="T8" fmla="*/ 14 w 198"/>
                  <a:gd name="T9" fmla="*/ 77 h 141"/>
                  <a:gd name="T10" fmla="*/ 15 w 198"/>
                  <a:gd name="T11" fmla="*/ 75 h 141"/>
                  <a:gd name="T12" fmla="*/ 88 w 198"/>
                  <a:gd name="T13" fmla="*/ 1 h 141"/>
                  <a:gd name="T14" fmla="*/ 92 w 198"/>
                  <a:gd name="T15" fmla="*/ 0 h 141"/>
                  <a:gd name="T16" fmla="*/ 92 w 198"/>
                  <a:gd name="T17" fmla="*/ 0 h 141"/>
                  <a:gd name="T18" fmla="*/ 97 w 198"/>
                  <a:gd name="T19" fmla="*/ 1 h 141"/>
                  <a:gd name="T20" fmla="*/ 103 w 198"/>
                  <a:gd name="T21" fmla="*/ 8 h 141"/>
                  <a:gd name="T22" fmla="*/ 105 w 198"/>
                  <a:gd name="T23" fmla="*/ 12 h 141"/>
                  <a:gd name="T24" fmla="*/ 109 w 198"/>
                  <a:gd name="T25" fmla="*/ 13 h 141"/>
                  <a:gd name="T26" fmla="*/ 116 w 198"/>
                  <a:gd name="T27" fmla="*/ 21 h 141"/>
                  <a:gd name="T28" fmla="*/ 117 w 198"/>
                  <a:gd name="T29" fmla="*/ 24 h 141"/>
                  <a:gd name="T30" fmla="*/ 121 w 198"/>
                  <a:gd name="T31" fmla="*/ 26 h 141"/>
                  <a:gd name="T32" fmla="*/ 128 w 198"/>
                  <a:gd name="T33" fmla="*/ 33 h 141"/>
                  <a:gd name="T34" fmla="*/ 130 w 198"/>
                  <a:gd name="T35" fmla="*/ 37 h 141"/>
                  <a:gd name="T36" fmla="*/ 133 w 198"/>
                  <a:gd name="T37" fmla="*/ 38 h 141"/>
                  <a:gd name="T38" fmla="*/ 140 w 198"/>
                  <a:gd name="T39" fmla="*/ 45 h 141"/>
                  <a:gd name="T40" fmla="*/ 142 w 198"/>
                  <a:gd name="T41" fmla="*/ 49 h 141"/>
                  <a:gd name="T42" fmla="*/ 140 w 198"/>
                  <a:gd name="T43" fmla="*/ 53 h 141"/>
                  <a:gd name="T44" fmla="*/ 124 w 198"/>
                  <a:gd name="T45" fmla="*/ 70 h 141"/>
                  <a:gd name="T46" fmla="*/ 192 w 198"/>
                  <a:gd name="T47" fmla="*/ 70 h 141"/>
                  <a:gd name="T48" fmla="*/ 198 w 198"/>
                  <a:gd name="T49" fmla="*/ 76 h 141"/>
                  <a:gd name="T50" fmla="*/ 198 w 198"/>
                  <a:gd name="T51" fmla="*/ 87 h 141"/>
                  <a:gd name="T52" fmla="*/ 192 w 198"/>
                  <a:gd name="T53" fmla="*/ 93 h 141"/>
                  <a:gd name="T54" fmla="*/ 107 w 198"/>
                  <a:gd name="T55" fmla="*/ 93 h 141"/>
                  <a:gd name="T56" fmla="*/ 103 w 198"/>
                  <a:gd name="T57" fmla="*/ 91 h 141"/>
                  <a:gd name="T58" fmla="*/ 67 w 198"/>
                  <a:gd name="T59" fmla="*/ 127 h 141"/>
                  <a:gd name="T60" fmla="*/ 64 w 198"/>
                  <a:gd name="T61" fmla="*/ 128 h 141"/>
                  <a:gd name="T62" fmla="*/ 14 w 198"/>
                  <a:gd name="T63" fmla="*/ 141 h 141"/>
                  <a:gd name="T64" fmla="*/ 12 w 198"/>
                  <a:gd name="T65" fmla="*/ 141 h 141"/>
                  <a:gd name="T66" fmla="*/ 23 w 198"/>
                  <a:gd name="T67" fmla="*/ 119 h 141"/>
                  <a:gd name="T68" fmla="*/ 45 w 198"/>
                  <a:gd name="T69" fmla="*/ 113 h 141"/>
                  <a:gd name="T70" fmla="*/ 29 w 198"/>
                  <a:gd name="T71" fmla="*/ 97 h 141"/>
                  <a:gd name="T72" fmla="*/ 23 w 198"/>
                  <a:gd name="T73" fmla="*/ 119 h 1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98" h="141">
                    <a:moveTo>
                      <a:pt x="12" y="141"/>
                    </a:moveTo>
                    <a:cubicBezTo>
                      <a:pt x="11" y="141"/>
                      <a:pt x="9" y="141"/>
                      <a:pt x="8" y="140"/>
                    </a:cubicBezTo>
                    <a:cubicBezTo>
                      <a:pt x="3" y="134"/>
                      <a:pt x="3" y="134"/>
                      <a:pt x="3" y="134"/>
                    </a:cubicBezTo>
                    <a:cubicBezTo>
                      <a:pt x="1" y="133"/>
                      <a:pt x="0" y="131"/>
                      <a:pt x="1" y="128"/>
                    </a:cubicBezTo>
                    <a:cubicBezTo>
                      <a:pt x="14" y="77"/>
                      <a:pt x="14" y="77"/>
                      <a:pt x="14" y="77"/>
                    </a:cubicBezTo>
                    <a:cubicBezTo>
                      <a:pt x="14" y="76"/>
                      <a:pt x="15" y="75"/>
                      <a:pt x="15" y="75"/>
                    </a:cubicBezTo>
                    <a:cubicBezTo>
                      <a:pt x="88" y="1"/>
                      <a:pt x="88" y="1"/>
                      <a:pt x="88" y="1"/>
                    </a:cubicBezTo>
                    <a:cubicBezTo>
                      <a:pt x="89" y="0"/>
                      <a:pt x="91" y="0"/>
                      <a:pt x="92" y="0"/>
                    </a:cubicBezTo>
                    <a:cubicBezTo>
                      <a:pt x="92" y="0"/>
                      <a:pt x="92" y="0"/>
                      <a:pt x="92" y="0"/>
                    </a:cubicBezTo>
                    <a:cubicBezTo>
                      <a:pt x="94" y="0"/>
                      <a:pt x="96" y="0"/>
                      <a:pt x="97" y="1"/>
                    </a:cubicBezTo>
                    <a:cubicBezTo>
                      <a:pt x="103" y="8"/>
                      <a:pt x="103" y="8"/>
                      <a:pt x="103" y="8"/>
                    </a:cubicBezTo>
                    <a:cubicBezTo>
                      <a:pt x="104" y="9"/>
                      <a:pt x="105" y="10"/>
                      <a:pt x="105" y="12"/>
                    </a:cubicBezTo>
                    <a:cubicBezTo>
                      <a:pt x="106" y="12"/>
                      <a:pt x="108" y="12"/>
                      <a:pt x="109" y="13"/>
                    </a:cubicBezTo>
                    <a:cubicBezTo>
                      <a:pt x="116" y="21"/>
                      <a:pt x="116" y="21"/>
                      <a:pt x="116" y="21"/>
                    </a:cubicBezTo>
                    <a:cubicBezTo>
                      <a:pt x="117" y="22"/>
                      <a:pt x="117" y="23"/>
                      <a:pt x="117" y="24"/>
                    </a:cubicBezTo>
                    <a:cubicBezTo>
                      <a:pt x="119" y="24"/>
                      <a:pt x="120" y="25"/>
                      <a:pt x="121" y="26"/>
                    </a:cubicBezTo>
                    <a:cubicBezTo>
                      <a:pt x="128" y="33"/>
                      <a:pt x="128" y="33"/>
                      <a:pt x="128" y="33"/>
                    </a:cubicBezTo>
                    <a:cubicBezTo>
                      <a:pt x="129" y="34"/>
                      <a:pt x="130" y="35"/>
                      <a:pt x="130" y="37"/>
                    </a:cubicBezTo>
                    <a:cubicBezTo>
                      <a:pt x="131" y="37"/>
                      <a:pt x="132" y="37"/>
                      <a:pt x="133" y="38"/>
                    </a:cubicBezTo>
                    <a:cubicBezTo>
                      <a:pt x="140" y="45"/>
                      <a:pt x="140" y="45"/>
                      <a:pt x="140" y="45"/>
                    </a:cubicBezTo>
                    <a:cubicBezTo>
                      <a:pt x="141" y="46"/>
                      <a:pt x="142" y="47"/>
                      <a:pt x="142" y="49"/>
                    </a:cubicBezTo>
                    <a:cubicBezTo>
                      <a:pt x="142" y="51"/>
                      <a:pt x="141" y="52"/>
                      <a:pt x="140" y="53"/>
                    </a:cubicBezTo>
                    <a:cubicBezTo>
                      <a:pt x="124" y="70"/>
                      <a:pt x="124" y="70"/>
                      <a:pt x="124" y="70"/>
                    </a:cubicBezTo>
                    <a:cubicBezTo>
                      <a:pt x="192" y="70"/>
                      <a:pt x="192" y="70"/>
                      <a:pt x="192" y="70"/>
                    </a:cubicBezTo>
                    <a:cubicBezTo>
                      <a:pt x="196" y="70"/>
                      <a:pt x="198" y="72"/>
                      <a:pt x="198" y="76"/>
                    </a:cubicBezTo>
                    <a:cubicBezTo>
                      <a:pt x="198" y="87"/>
                      <a:pt x="198" y="87"/>
                      <a:pt x="198" y="87"/>
                    </a:cubicBezTo>
                    <a:cubicBezTo>
                      <a:pt x="198" y="91"/>
                      <a:pt x="196" y="93"/>
                      <a:pt x="192" y="93"/>
                    </a:cubicBezTo>
                    <a:cubicBezTo>
                      <a:pt x="107" y="93"/>
                      <a:pt x="107" y="93"/>
                      <a:pt x="107" y="93"/>
                    </a:cubicBezTo>
                    <a:cubicBezTo>
                      <a:pt x="105" y="93"/>
                      <a:pt x="104" y="92"/>
                      <a:pt x="103" y="91"/>
                    </a:cubicBezTo>
                    <a:cubicBezTo>
                      <a:pt x="67" y="127"/>
                      <a:pt x="67" y="127"/>
                      <a:pt x="67" y="127"/>
                    </a:cubicBezTo>
                    <a:cubicBezTo>
                      <a:pt x="66" y="127"/>
                      <a:pt x="65" y="128"/>
                      <a:pt x="64" y="128"/>
                    </a:cubicBezTo>
                    <a:cubicBezTo>
                      <a:pt x="14" y="141"/>
                      <a:pt x="14" y="141"/>
                      <a:pt x="14" y="141"/>
                    </a:cubicBezTo>
                    <a:cubicBezTo>
                      <a:pt x="13" y="141"/>
                      <a:pt x="13" y="141"/>
                      <a:pt x="12" y="141"/>
                    </a:cubicBezTo>
                    <a:close/>
                    <a:moveTo>
                      <a:pt x="23" y="119"/>
                    </a:moveTo>
                    <a:cubicBezTo>
                      <a:pt x="45" y="113"/>
                      <a:pt x="45" y="113"/>
                      <a:pt x="45" y="113"/>
                    </a:cubicBezTo>
                    <a:cubicBezTo>
                      <a:pt x="29" y="97"/>
                      <a:pt x="29" y="97"/>
                      <a:pt x="29" y="97"/>
                    </a:cubicBezTo>
                    <a:lnTo>
                      <a:pt x="23" y="11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Freeform 52"/>
              <p:cNvSpPr>
                <a:spLocks noEditPoints="1"/>
              </p:cNvSpPr>
              <p:nvPr/>
            </p:nvSpPr>
            <p:spPr bwMode="auto">
              <a:xfrm>
                <a:off x="-145995" y="8701813"/>
                <a:ext cx="787400" cy="573089"/>
              </a:xfrm>
              <a:custGeom>
                <a:avLst/>
                <a:gdLst>
                  <a:gd name="T0" fmla="*/ 98 w 210"/>
                  <a:gd name="T1" fmla="*/ 12 h 153"/>
                  <a:gd name="T2" fmla="*/ 105 w 210"/>
                  <a:gd name="T3" fmla="*/ 18 h 153"/>
                  <a:gd name="T4" fmla="*/ 37 w 210"/>
                  <a:gd name="T5" fmla="*/ 86 h 153"/>
                  <a:gd name="T6" fmla="*/ 43 w 210"/>
                  <a:gd name="T7" fmla="*/ 92 h 153"/>
                  <a:gd name="T8" fmla="*/ 110 w 210"/>
                  <a:gd name="T9" fmla="*/ 24 h 153"/>
                  <a:gd name="T10" fmla="*/ 118 w 210"/>
                  <a:gd name="T11" fmla="*/ 31 h 153"/>
                  <a:gd name="T12" fmla="*/ 50 w 210"/>
                  <a:gd name="T13" fmla="*/ 99 h 153"/>
                  <a:gd name="T14" fmla="*/ 55 w 210"/>
                  <a:gd name="T15" fmla="*/ 104 h 153"/>
                  <a:gd name="T16" fmla="*/ 123 w 210"/>
                  <a:gd name="T17" fmla="*/ 36 h 153"/>
                  <a:gd name="T18" fmla="*/ 130 w 210"/>
                  <a:gd name="T19" fmla="*/ 43 h 153"/>
                  <a:gd name="T20" fmla="*/ 62 w 210"/>
                  <a:gd name="T21" fmla="*/ 111 h 153"/>
                  <a:gd name="T22" fmla="*/ 68 w 210"/>
                  <a:gd name="T23" fmla="*/ 116 h 153"/>
                  <a:gd name="T24" fmla="*/ 135 w 210"/>
                  <a:gd name="T25" fmla="*/ 49 h 153"/>
                  <a:gd name="T26" fmla="*/ 142 w 210"/>
                  <a:gd name="T27" fmla="*/ 55 h 153"/>
                  <a:gd name="T28" fmla="*/ 115 w 210"/>
                  <a:gd name="T29" fmla="*/ 82 h 153"/>
                  <a:gd name="T30" fmla="*/ 198 w 210"/>
                  <a:gd name="T31" fmla="*/ 82 h 153"/>
                  <a:gd name="T32" fmla="*/ 198 w 210"/>
                  <a:gd name="T33" fmla="*/ 93 h 153"/>
                  <a:gd name="T34" fmla="*/ 113 w 210"/>
                  <a:gd name="T35" fmla="*/ 93 h 153"/>
                  <a:gd name="T36" fmla="*/ 113 w 210"/>
                  <a:gd name="T37" fmla="*/ 84 h 153"/>
                  <a:gd name="T38" fmla="*/ 69 w 210"/>
                  <a:gd name="T39" fmla="*/ 128 h 153"/>
                  <a:gd name="T40" fmla="*/ 18 w 210"/>
                  <a:gd name="T41" fmla="*/ 141 h 153"/>
                  <a:gd name="T42" fmla="*/ 13 w 210"/>
                  <a:gd name="T43" fmla="*/ 136 h 153"/>
                  <a:gd name="T44" fmla="*/ 26 w 210"/>
                  <a:gd name="T45" fmla="*/ 85 h 153"/>
                  <a:gd name="T46" fmla="*/ 98 w 210"/>
                  <a:gd name="T47" fmla="*/ 12 h 153"/>
                  <a:gd name="T48" fmla="*/ 21 w 210"/>
                  <a:gd name="T49" fmla="*/ 133 h 153"/>
                  <a:gd name="T50" fmla="*/ 62 w 210"/>
                  <a:gd name="T51" fmla="*/ 122 h 153"/>
                  <a:gd name="T52" fmla="*/ 32 w 210"/>
                  <a:gd name="T53" fmla="*/ 91 h 153"/>
                  <a:gd name="T54" fmla="*/ 21 w 210"/>
                  <a:gd name="T55" fmla="*/ 133 h 153"/>
                  <a:gd name="T56" fmla="*/ 98 w 210"/>
                  <a:gd name="T57" fmla="*/ 0 h 153"/>
                  <a:gd name="T58" fmla="*/ 98 w 210"/>
                  <a:gd name="T59" fmla="*/ 0 h 153"/>
                  <a:gd name="T60" fmla="*/ 90 w 210"/>
                  <a:gd name="T61" fmla="*/ 3 h 153"/>
                  <a:gd name="T62" fmla="*/ 17 w 210"/>
                  <a:gd name="T63" fmla="*/ 76 h 153"/>
                  <a:gd name="T64" fmla="*/ 14 w 210"/>
                  <a:gd name="T65" fmla="*/ 82 h 153"/>
                  <a:gd name="T66" fmla="*/ 1 w 210"/>
                  <a:gd name="T67" fmla="*/ 133 h 153"/>
                  <a:gd name="T68" fmla="*/ 4 w 210"/>
                  <a:gd name="T69" fmla="*/ 145 h 153"/>
                  <a:gd name="T70" fmla="*/ 10 w 210"/>
                  <a:gd name="T71" fmla="*/ 150 h 153"/>
                  <a:gd name="T72" fmla="*/ 18 w 210"/>
                  <a:gd name="T73" fmla="*/ 153 h 153"/>
                  <a:gd name="T74" fmla="*/ 21 w 210"/>
                  <a:gd name="T75" fmla="*/ 153 h 153"/>
                  <a:gd name="T76" fmla="*/ 72 w 210"/>
                  <a:gd name="T77" fmla="*/ 140 h 153"/>
                  <a:gd name="T78" fmla="*/ 77 w 210"/>
                  <a:gd name="T79" fmla="*/ 137 h 153"/>
                  <a:gd name="T80" fmla="*/ 109 w 210"/>
                  <a:gd name="T81" fmla="*/ 105 h 153"/>
                  <a:gd name="T82" fmla="*/ 113 w 210"/>
                  <a:gd name="T83" fmla="*/ 105 h 153"/>
                  <a:gd name="T84" fmla="*/ 198 w 210"/>
                  <a:gd name="T85" fmla="*/ 105 h 153"/>
                  <a:gd name="T86" fmla="*/ 210 w 210"/>
                  <a:gd name="T87" fmla="*/ 93 h 153"/>
                  <a:gd name="T88" fmla="*/ 210 w 210"/>
                  <a:gd name="T89" fmla="*/ 82 h 153"/>
                  <a:gd name="T90" fmla="*/ 198 w 210"/>
                  <a:gd name="T91" fmla="*/ 70 h 153"/>
                  <a:gd name="T92" fmla="*/ 144 w 210"/>
                  <a:gd name="T93" fmla="*/ 70 h 153"/>
                  <a:gd name="T94" fmla="*/ 150 w 210"/>
                  <a:gd name="T95" fmla="*/ 64 h 153"/>
                  <a:gd name="T96" fmla="*/ 154 w 210"/>
                  <a:gd name="T97" fmla="*/ 55 h 153"/>
                  <a:gd name="T98" fmla="*/ 150 w 210"/>
                  <a:gd name="T99" fmla="*/ 47 h 153"/>
                  <a:gd name="T100" fmla="*/ 144 w 210"/>
                  <a:gd name="T101" fmla="*/ 40 h 153"/>
                  <a:gd name="T102" fmla="*/ 140 w 210"/>
                  <a:gd name="T103" fmla="*/ 38 h 153"/>
                  <a:gd name="T104" fmla="*/ 138 w 210"/>
                  <a:gd name="T105" fmla="*/ 35 h 153"/>
                  <a:gd name="T106" fmla="*/ 131 w 210"/>
                  <a:gd name="T107" fmla="*/ 28 h 153"/>
                  <a:gd name="T108" fmla="*/ 128 w 210"/>
                  <a:gd name="T109" fmla="*/ 25 h 153"/>
                  <a:gd name="T110" fmla="*/ 126 w 210"/>
                  <a:gd name="T111" fmla="*/ 22 h 153"/>
                  <a:gd name="T112" fmla="*/ 119 w 210"/>
                  <a:gd name="T113" fmla="*/ 15 h 153"/>
                  <a:gd name="T114" fmla="*/ 116 w 210"/>
                  <a:gd name="T115" fmla="*/ 13 h 153"/>
                  <a:gd name="T116" fmla="*/ 113 w 210"/>
                  <a:gd name="T117" fmla="*/ 10 h 153"/>
                  <a:gd name="T118" fmla="*/ 107 w 210"/>
                  <a:gd name="T119" fmla="*/ 3 h 153"/>
                  <a:gd name="T120" fmla="*/ 98 w 210"/>
                  <a:gd name="T121" fmla="*/ 0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210" h="153">
                    <a:moveTo>
                      <a:pt x="98" y="12"/>
                    </a:moveTo>
                    <a:cubicBezTo>
                      <a:pt x="105" y="18"/>
                      <a:pt x="105" y="18"/>
                      <a:pt x="105" y="18"/>
                    </a:cubicBezTo>
                    <a:cubicBezTo>
                      <a:pt x="37" y="86"/>
                      <a:pt x="37" y="86"/>
                      <a:pt x="37" y="86"/>
                    </a:cubicBezTo>
                    <a:cubicBezTo>
                      <a:pt x="43" y="92"/>
                      <a:pt x="43" y="92"/>
                      <a:pt x="43" y="92"/>
                    </a:cubicBezTo>
                    <a:cubicBezTo>
                      <a:pt x="110" y="24"/>
                      <a:pt x="110" y="24"/>
                      <a:pt x="110" y="24"/>
                    </a:cubicBezTo>
                    <a:cubicBezTo>
                      <a:pt x="118" y="31"/>
                      <a:pt x="118" y="31"/>
                      <a:pt x="118" y="31"/>
                    </a:cubicBezTo>
                    <a:cubicBezTo>
                      <a:pt x="50" y="99"/>
                      <a:pt x="50" y="99"/>
                      <a:pt x="50" y="99"/>
                    </a:cubicBezTo>
                    <a:cubicBezTo>
                      <a:pt x="55" y="104"/>
                      <a:pt x="55" y="104"/>
                      <a:pt x="55" y="104"/>
                    </a:cubicBezTo>
                    <a:cubicBezTo>
                      <a:pt x="123" y="36"/>
                      <a:pt x="123" y="36"/>
                      <a:pt x="123" y="36"/>
                    </a:cubicBezTo>
                    <a:cubicBezTo>
                      <a:pt x="130" y="43"/>
                      <a:pt x="130" y="43"/>
                      <a:pt x="130" y="43"/>
                    </a:cubicBezTo>
                    <a:cubicBezTo>
                      <a:pt x="62" y="111"/>
                      <a:pt x="62" y="111"/>
                      <a:pt x="62" y="111"/>
                    </a:cubicBezTo>
                    <a:cubicBezTo>
                      <a:pt x="68" y="116"/>
                      <a:pt x="68" y="116"/>
                      <a:pt x="68" y="116"/>
                    </a:cubicBezTo>
                    <a:cubicBezTo>
                      <a:pt x="135" y="49"/>
                      <a:pt x="135" y="49"/>
                      <a:pt x="135" y="49"/>
                    </a:cubicBezTo>
                    <a:cubicBezTo>
                      <a:pt x="142" y="55"/>
                      <a:pt x="142" y="55"/>
                      <a:pt x="142" y="55"/>
                    </a:cubicBezTo>
                    <a:cubicBezTo>
                      <a:pt x="115" y="82"/>
                      <a:pt x="115" y="82"/>
                      <a:pt x="115" y="82"/>
                    </a:cubicBezTo>
                    <a:cubicBezTo>
                      <a:pt x="198" y="82"/>
                      <a:pt x="198" y="82"/>
                      <a:pt x="198" y="82"/>
                    </a:cubicBezTo>
                    <a:cubicBezTo>
                      <a:pt x="198" y="93"/>
                      <a:pt x="198" y="93"/>
                      <a:pt x="198" y="93"/>
                    </a:cubicBezTo>
                    <a:cubicBezTo>
                      <a:pt x="113" y="93"/>
                      <a:pt x="113" y="93"/>
                      <a:pt x="113" y="93"/>
                    </a:cubicBezTo>
                    <a:cubicBezTo>
                      <a:pt x="113" y="84"/>
                      <a:pt x="113" y="84"/>
                      <a:pt x="113" y="84"/>
                    </a:cubicBezTo>
                    <a:cubicBezTo>
                      <a:pt x="69" y="128"/>
                      <a:pt x="69" y="128"/>
                      <a:pt x="69" y="128"/>
                    </a:cubicBezTo>
                    <a:cubicBezTo>
                      <a:pt x="18" y="141"/>
                      <a:pt x="18" y="141"/>
                      <a:pt x="18" y="141"/>
                    </a:cubicBezTo>
                    <a:cubicBezTo>
                      <a:pt x="13" y="136"/>
                      <a:pt x="13" y="136"/>
                      <a:pt x="13" y="136"/>
                    </a:cubicBezTo>
                    <a:cubicBezTo>
                      <a:pt x="26" y="85"/>
                      <a:pt x="26" y="85"/>
                      <a:pt x="26" y="85"/>
                    </a:cubicBezTo>
                    <a:cubicBezTo>
                      <a:pt x="98" y="12"/>
                      <a:pt x="98" y="12"/>
                      <a:pt x="98" y="12"/>
                    </a:cubicBezTo>
                    <a:moveTo>
                      <a:pt x="21" y="133"/>
                    </a:moveTo>
                    <a:cubicBezTo>
                      <a:pt x="62" y="122"/>
                      <a:pt x="62" y="122"/>
                      <a:pt x="62" y="122"/>
                    </a:cubicBezTo>
                    <a:cubicBezTo>
                      <a:pt x="32" y="91"/>
                      <a:pt x="32" y="91"/>
                      <a:pt x="32" y="91"/>
                    </a:cubicBezTo>
                    <a:cubicBezTo>
                      <a:pt x="21" y="133"/>
                      <a:pt x="21" y="133"/>
                      <a:pt x="21" y="133"/>
                    </a:cubicBezTo>
                    <a:moveTo>
                      <a:pt x="98" y="0"/>
                    </a:moveTo>
                    <a:cubicBezTo>
                      <a:pt x="98" y="0"/>
                      <a:pt x="98" y="0"/>
                      <a:pt x="98" y="0"/>
                    </a:cubicBezTo>
                    <a:cubicBezTo>
                      <a:pt x="95" y="0"/>
                      <a:pt x="92" y="1"/>
                      <a:pt x="90" y="3"/>
                    </a:cubicBezTo>
                    <a:cubicBezTo>
                      <a:pt x="17" y="76"/>
                      <a:pt x="17" y="76"/>
                      <a:pt x="17" y="76"/>
                    </a:cubicBezTo>
                    <a:cubicBezTo>
                      <a:pt x="16" y="78"/>
                      <a:pt x="15" y="80"/>
                      <a:pt x="14" y="82"/>
                    </a:cubicBezTo>
                    <a:cubicBezTo>
                      <a:pt x="1" y="133"/>
                      <a:pt x="1" y="133"/>
                      <a:pt x="1" y="133"/>
                    </a:cubicBezTo>
                    <a:cubicBezTo>
                      <a:pt x="0" y="137"/>
                      <a:pt x="1" y="142"/>
                      <a:pt x="4" y="145"/>
                    </a:cubicBezTo>
                    <a:cubicBezTo>
                      <a:pt x="10" y="150"/>
                      <a:pt x="10" y="150"/>
                      <a:pt x="10" y="150"/>
                    </a:cubicBezTo>
                    <a:cubicBezTo>
                      <a:pt x="12" y="152"/>
                      <a:pt x="15" y="153"/>
                      <a:pt x="18" y="153"/>
                    </a:cubicBezTo>
                    <a:cubicBezTo>
                      <a:pt x="19" y="153"/>
                      <a:pt x="20" y="153"/>
                      <a:pt x="21" y="153"/>
                    </a:cubicBezTo>
                    <a:cubicBezTo>
                      <a:pt x="72" y="140"/>
                      <a:pt x="72" y="140"/>
                      <a:pt x="72" y="140"/>
                    </a:cubicBezTo>
                    <a:cubicBezTo>
                      <a:pt x="74" y="140"/>
                      <a:pt x="76" y="138"/>
                      <a:pt x="77" y="137"/>
                    </a:cubicBezTo>
                    <a:cubicBezTo>
                      <a:pt x="109" y="105"/>
                      <a:pt x="109" y="105"/>
                      <a:pt x="109" y="105"/>
                    </a:cubicBezTo>
                    <a:cubicBezTo>
                      <a:pt x="111" y="105"/>
                      <a:pt x="112" y="105"/>
                      <a:pt x="113" y="105"/>
                    </a:cubicBezTo>
                    <a:cubicBezTo>
                      <a:pt x="198" y="105"/>
                      <a:pt x="198" y="105"/>
                      <a:pt x="198" y="105"/>
                    </a:cubicBezTo>
                    <a:cubicBezTo>
                      <a:pt x="205" y="105"/>
                      <a:pt x="210" y="100"/>
                      <a:pt x="210" y="93"/>
                    </a:cubicBezTo>
                    <a:cubicBezTo>
                      <a:pt x="210" y="82"/>
                      <a:pt x="210" y="82"/>
                      <a:pt x="210" y="82"/>
                    </a:cubicBezTo>
                    <a:cubicBezTo>
                      <a:pt x="210" y="75"/>
                      <a:pt x="205" y="70"/>
                      <a:pt x="198" y="70"/>
                    </a:cubicBezTo>
                    <a:cubicBezTo>
                      <a:pt x="144" y="70"/>
                      <a:pt x="144" y="70"/>
                      <a:pt x="144" y="70"/>
                    </a:cubicBezTo>
                    <a:cubicBezTo>
                      <a:pt x="150" y="64"/>
                      <a:pt x="150" y="64"/>
                      <a:pt x="150" y="64"/>
                    </a:cubicBezTo>
                    <a:cubicBezTo>
                      <a:pt x="153" y="61"/>
                      <a:pt x="154" y="58"/>
                      <a:pt x="154" y="55"/>
                    </a:cubicBezTo>
                    <a:cubicBezTo>
                      <a:pt x="154" y="52"/>
                      <a:pt x="152" y="49"/>
                      <a:pt x="150" y="47"/>
                    </a:cubicBezTo>
                    <a:cubicBezTo>
                      <a:pt x="144" y="40"/>
                      <a:pt x="144" y="40"/>
                      <a:pt x="144" y="40"/>
                    </a:cubicBezTo>
                    <a:cubicBezTo>
                      <a:pt x="143" y="39"/>
                      <a:pt x="142" y="39"/>
                      <a:pt x="140" y="38"/>
                    </a:cubicBezTo>
                    <a:cubicBezTo>
                      <a:pt x="140" y="37"/>
                      <a:pt x="139" y="36"/>
                      <a:pt x="138" y="35"/>
                    </a:cubicBezTo>
                    <a:cubicBezTo>
                      <a:pt x="131" y="28"/>
                      <a:pt x="131" y="28"/>
                      <a:pt x="131" y="28"/>
                    </a:cubicBezTo>
                    <a:cubicBezTo>
                      <a:pt x="131" y="27"/>
                      <a:pt x="129" y="26"/>
                      <a:pt x="128" y="25"/>
                    </a:cubicBezTo>
                    <a:cubicBezTo>
                      <a:pt x="128" y="24"/>
                      <a:pt x="127" y="23"/>
                      <a:pt x="126" y="22"/>
                    </a:cubicBezTo>
                    <a:cubicBezTo>
                      <a:pt x="119" y="15"/>
                      <a:pt x="119" y="15"/>
                      <a:pt x="119" y="15"/>
                    </a:cubicBezTo>
                    <a:cubicBezTo>
                      <a:pt x="118" y="14"/>
                      <a:pt x="117" y="13"/>
                      <a:pt x="116" y="13"/>
                    </a:cubicBezTo>
                    <a:cubicBezTo>
                      <a:pt x="115" y="12"/>
                      <a:pt x="114" y="10"/>
                      <a:pt x="113" y="10"/>
                    </a:cubicBezTo>
                    <a:cubicBezTo>
                      <a:pt x="107" y="3"/>
                      <a:pt x="107" y="3"/>
                      <a:pt x="107" y="3"/>
                    </a:cubicBezTo>
                    <a:cubicBezTo>
                      <a:pt x="105" y="1"/>
                      <a:pt x="102" y="0"/>
                      <a:pt x="98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" name="Rectangle 53"/>
              <p:cNvSpPr>
                <a:spLocks noChangeArrowheads="1"/>
              </p:cNvSpPr>
              <p:nvPr/>
            </p:nvSpPr>
            <p:spPr bwMode="auto">
              <a:xfrm>
                <a:off x="277868" y="9084396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Rectangle 54"/>
              <p:cNvSpPr>
                <a:spLocks noChangeArrowheads="1"/>
              </p:cNvSpPr>
              <p:nvPr/>
            </p:nvSpPr>
            <p:spPr bwMode="auto">
              <a:xfrm>
                <a:off x="277868" y="9159016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Freeform 55"/>
              <p:cNvSpPr>
                <a:spLocks/>
              </p:cNvSpPr>
              <p:nvPr/>
            </p:nvSpPr>
            <p:spPr bwMode="auto">
              <a:xfrm>
                <a:off x="239768" y="8674820"/>
                <a:ext cx="217488" cy="214313"/>
              </a:xfrm>
              <a:custGeom>
                <a:avLst/>
                <a:gdLst>
                  <a:gd name="T0" fmla="*/ 55 w 58"/>
                  <a:gd name="T1" fmla="*/ 46 h 57"/>
                  <a:gd name="T2" fmla="*/ 55 w 58"/>
                  <a:gd name="T3" fmla="*/ 37 h 57"/>
                  <a:gd name="T4" fmla="*/ 21 w 58"/>
                  <a:gd name="T5" fmla="*/ 2 h 57"/>
                  <a:gd name="T6" fmla="*/ 12 w 58"/>
                  <a:gd name="T7" fmla="*/ 2 h 57"/>
                  <a:gd name="T8" fmla="*/ 0 w 58"/>
                  <a:gd name="T9" fmla="*/ 14 h 57"/>
                  <a:gd name="T10" fmla="*/ 44 w 58"/>
                  <a:gd name="T11" fmla="*/ 57 h 57"/>
                  <a:gd name="T12" fmla="*/ 55 w 58"/>
                  <a:gd name="T13" fmla="*/ 46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8" h="57">
                    <a:moveTo>
                      <a:pt x="55" y="46"/>
                    </a:moveTo>
                    <a:cubicBezTo>
                      <a:pt x="58" y="43"/>
                      <a:pt x="58" y="39"/>
                      <a:pt x="55" y="37"/>
                    </a:cubicBezTo>
                    <a:cubicBezTo>
                      <a:pt x="21" y="2"/>
                      <a:pt x="21" y="2"/>
                      <a:pt x="21" y="2"/>
                    </a:cubicBezTo>
                    <a:cubicBezTo>
                      <a:pt x="18" y="0"/>
                      <a:pt x="14" y="0"/>
                      <a:pt x="12" y="2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44" y="57"/>
                      <a:pt x="44" y="57"/>
                      <a:pt x="44" y="57"/>
                    </a:cubicBezTo>
                    <a:cubicBezTo>
                      <a:pt x="55" y="46"/>
                      <a:pt x="55" y="46"/>
                      <a:pt x="55" y="46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72" name="Rectangle 71"/>
          <p:cNvSpPr/>
          <p:nvPr/>
        </p:nvSpPr>
        <p:spPr>
          <a:xfrm>
            <a:off x="1826949" y="4233324"/>
            <a:ext cx="20112888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)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PT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PT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PT ta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ỏa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ãn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PT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PT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Rectangle 72"/>
              <p:cNvSpPr/>
              <p:nvPr/>
            </p:nvSpPr>
            <p:spPr>
              <a:xfrm>
                <a:off x="1826949" y="6899411"/>
                <a:ext cx="21081976" cy="23083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defRPr/>
                </a:pP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)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ân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chia)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ế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ất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ahoma" panose="020B0604030504040204" pitchFamily="34" charset="0"/>
                      </a:rPr>
                      <m:t>𝑃</m:t>
                    </m:r>
                    <m:d>
                      <m:dPr>
                        <m:ctrlP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  <m:t>𝑥</m:t>
                        </m:r>
                      </m:e>
                    </m:d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ahoma" panose="020B0604030504040204" pitchFamily="34" charset="0"/>
                      </a:rPr>
                      <m:t>&lt;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ahoma" panose="020B0604030504040204" pitchFamily="34" charset="0"/>
                      </a:rPr>
                      <m:t>𝑄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ahoma" panose="020B0604030504040204" pitchFamily="34" charset="0"/>
                      </a:rPr>
                      <m:t>𝑥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ới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f(x)  ta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ần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u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ý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ều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iện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ề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f (x).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f(x)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n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ả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ương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ẫn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âm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ải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ần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ng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ường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ường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ẫn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PT</a:t>
                </a:r>
              </a:p>
            </p:txBody>
          </p:sp>
        </mc:Choice>
        <mc:Fallback xmlns="">
          <p:sp>
            <p:nvSpPr>
              <p:cNvPr id="73" name="Rectangle 7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6949" y="6899411"/>
                <a:ext cx="21081976" cy="2308324"/>
              </a:xfrm>
              <a:prstGeom prst="rect">
                <a:avLst/>
              </a:prstGeom>
              <a:blipFill>
                <a:blip r:embed="rId2"/>
                <a:stretch>
                  <a:fillRect l="-1330" t="-5820" r="-1301" b="-134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2" name="Group 51"/>
          <p:cNvGrpSpPr/>
          <p:nvPr/>
        </p:nvGrpSpPr>
        <p:grpSpPr>
          <a:xfrm>
            <a:off x="687387" y="1336932"/>
            <a:ext cx="18516600" cy="1220144"/>
            <a:chOff x="414770" y="1745622"/>
            <a:chExt cx="18955905" cy="804672"/>
          </a:xfrm>
        </p:grpSpPr>
        <p:sp>
          <p:nvSpPr>
            <p:cNvPr id="75" name="Rounded Rectangle 74"/>
            <p:cNvSpPr/>
            <p:nvPr/>
          </p:nvSpPr>
          <p:spPr>
            <a:xfrm>
              <a:off x="414770" y="1745622"/>
              <a:ext cx="1302817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804809" y="1913523"/>
              <a:ext cx="848743" cy="49729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II</a:t>
              </a:r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2087561" y="1892299"/>
              <a:ext cx="17283114" cy="5480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MỘT SỐ PHÉP BIẾN ĐỔI BẤT PHƯƠNG TRÌNH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88021433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 build="allAtOnce"/>
      <p:bldP spid="7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534986" y="1572061"/>
            <a:ext cx="18669000" cy="830997"/>
            <a:chOff x="701674" y="1892299"/>
            <a:chExt cx="18669001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701674" y="1905000"/>
              <a:ext cx="13716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82907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MỘT SỐ PHÉP BIẾN ĐỔI BẤT PHƯƠNG TRÌNH</a:t>
              </a:r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1268078" y="4856018"/>
            <a:ext cx="22402800" cy="8631382"/>
            <a:chOff x="1270511" y="5936338"/>
            <a:chExt cx="22402800" cy="8145607"/>
          </a:xfrm>
        </p:grpSpPr>
        <p:sp>
          <p:nvSpPr>
            <p:cNvPr id="41" name="Rounded Rectangle 40"/>
            <p:cNvSpPr/>
            <p:nvPr/>
          </p:nvSpPr>
          <p:spPr>
            <a:xfrm>
              <a:off x="1272210" y="6164825"/>
              <a:ext cx="22401101" cy="7917120"/>
            </a:xfrm>
            <a:prstGeom prst="roundRect">
              <a:avLst>
                <a:gd name="adj" fmla="val 223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2" name="Group 54"/>
            <p:cNvGrpSpPr/>
            <p:nvPr/>
          </p:nvGrpSpPr>
          <p:grpSpPr>
            <a:xfrm>
              <a:off x="1270511" y="5936338"/>
              <a:ext cx="3568119" cy="845462"/>
              <a:chOff x="1224541" y="6305967"/>
              <a:chExt cx="3568119" cy="845462"/>
            </a:xfrm>
          </p:grpSpPr>
          <p:sp>
            <p:nvSpPr>
              <p:cNvPr id="43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2296330" y="6305967"/>
                <a:ext cx="2186817" cy="7842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b="1" dirty="0">
                    <a:solidFill>
                      <a:srgbClr val="0999C8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 giải</a:t>
                </a:r>
                <a:endParaRPr lang="en-US" sz="4800" b="1" dirty="0">
                  <a:solidFill>
                    <a:srgbClr val="0999C8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" name="Round Diagonal Corner Rectangle 44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2897187" y="11832922"/>
                <a:ext cx="14493095" cy="15264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2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ập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BPT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𝑆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(−2;−</m:t>
                    </m:r>
                    <m:f>
                      <m:fPr>
                        <m:ctrlP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fPr>
                      <m:num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1</m:t>
                        </m:r>
                      </m:num>
                      <m:den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2</m:t>
                        </m:r>
                      </m:den>
                    </m:f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</m:oMath>
                </a14:m>
                <a:endParaRPr lang="en-US" sz="4800" dirty="0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7187" y="11832922"/>
                <a:ext cx="14493095" cy="1526444"/>
              </a:xfrm>
              <a:prstGeom prst="rect">
                <a:avLst/>
              </a:prstGeom>
              <a:blipFill>
                <a:blip r:embed="rId2"/>
                <a:stretch>
                  <a:fillRect l="-967"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" name="Rectangle 71">
            <a:extLst>
              <a:ext uri="{FF2B5EF4-FFF2-40B4-BE49-F238E27FC236}">
                <a16:creationId xmlns:a16="http://schemas.microsoft.com/office/drawing/2014/main" id="{C0008219-A94A-483F-A4D2-6E146F2697FB}"/>
              </a:ext>
            </a:extLst>
          </p:cNvPr>
          <p:cNvSpPr/>
          <p:nvPr/>
        </p:nvSpPr>
        <p:spPr>
          <a:xfrm>
            <a:off x="7240587" y="228600"/>
            <a:ext cx="17146587" cy="1066800"/>
          </a:xfrm>
          <a:prstGeom prst="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ẤT ĐẲNG THỨC – BẤT PH</a:t>
            </a:r>
            <a:r>
              <a:rPr 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ƠNG TRÌNH</a:t>
            </a:r>
          </a:p>
        </p:txBody>
      </p:sp>
      <p:sp>
        <p:nvSpPr>
          <p:cNvPr id="73" name="Rectangle: Rounded Corners 38">
            <a:extLst>
              <a:ext uri="{FF2B5EF4-FFF2-40B4-BE49-F238E27FC236}">
                <a16:creationId xmlns:a16="http://schemas.microsoft.com/office/drawing/2014/main" id="{B48BED0B-CDB1-4DD2-A71F-D237DC6B8737}"/>
              </a:ext>
            </a:extLst>
          </p:cNvPr>
          <p:cNvSpPr/>
          <p:nvPr/>
        </p:nvSpPr>
        <p:spPr>
          <a:xfrm>
            <a:off x="2033586" y="228600"/>
            <a:ext cx="1066800" cy="1066800"/>
          </a:xfrm>
          <a:prstGeom prst="roundRect">
            <a:avLst/>
          </a:prstGeom>
          <a:solidFill>
            <a:srgbClr val="145F8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" name="Rectangle: Rounded Corners 39">
            <a:extLst>
              <a:ext uri="{FF2B5EF4-FFF2-40B4-BE49-F238E27FC236}">
                <a16:creationId xmlns:a16="http://schemas.microsoft.com/office/drawing/2014/main" id="{FE5E6614-CBC3-41D6-A304-A366930A2A92}"/>
              </a:ext>
            </a:extLst>
          </p:cNvPr>
          <p:cNvSpPr/>
          <p:nvPr/>
        </p:nvSpPr>
        <p:spPr>
          <a:xfrm>
            <a:off x="3278187" y="228600"/>
            <a:ext cx="2387601" cy="1066800"/>
          </a:xfrm>
          <a:prstGeom prst="round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ẠI SỐ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" name="Rectangle: Rounded Corners 40">
            <a:extLst>
              <a:ext uri="{FF2B5EF4-FFF2-40B4-BE49-F238E27FC236}">
                <a16:creationId xmlns:a16="http://schemas.microsoft.com/office/drawing/2014/main" id="{4A3C864D-102C-410C-B2C9-2869AB1F766E}"/>
              </a:ext>
            </a:extLst>
          </p:cNvPr>
          <p:cNvSpPr/>
          <p:nvPr/>
        </p:nvSpPr>
        <p:spPr>
          <a:xfrm>
            <a:off x="5106987" y="228600"/>
            <a:ext cx="2387601" cy="1066800"/>
          </a:xfrm>
          <a:prstGeom prst="round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2</a:t>
            </a:r>
          </a:p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V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5505129" y="5228765"/>
                <a:ext cx="14493095" cy="8710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2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MS Mincho"/>
                    <a:cs typeface="Times New Roman" panose="02020603050405020304" pitchFamily="18" charset="0"/>
                  </a:rPr>
                  <a:t>ĐK: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≠−2</m:t>
                    </m:r>
                  </m:oMath>
                </a14:m>
                <a:endParaRPr lang="en-US" sz="4800" dirty="0">
                  <a:solidFill>
                    <a:schemeClr val="tx1"/>
                  </a:solidFill>
                  <a:latin typeface="Times New Roman" panose="02020603050405020304" pitchFamily="18" charset="0"/>
                  <a:ea typeface="MS Mincho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5129" y="5228765"/>
                <a:ext cx="14493095" cy="871008"/>
              </a:xfrm>
              <a:prstGeom prst="rect">
                <a:avLst/>
              </a:prstGeom>
              <a:blipFill>
                <a:blip r:embed="rId3"/>
                <a:stretch>
                  <a:fillRect l="-967" t="-10490" b="-370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/>
              <p:cNvSpPr txBox="1"/>
              <p:nvPr/>
            </p:nvSpPr>
            <p:spPr>
              <a:xfrm>
                <a:off x="3069223" y="6122274"/>
                <a:ext cx="9237593" cy="87370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lv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ường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ợp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1: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&lt;−2</m:t>
                    </m:r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4800" dirty="0">
                    <a:solidFill>
                      <a:srgbClr val="2A4F86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9223" y="6122274"/>
                <a:ext cx="9237593" cy="873701"/>
              </a:xfrm>
              <a:prstGeom prst="rect">
                <a:avLst/>
              </a:prstGeom>
              <a:blipFill>
                <a:blip r:embed="rId4"/>
                <a:stretch>
                  <a:fillRect l="-2968" t="-10417" r="-1979" b="-36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2897187" y="6964444"/>
                <a:ext cx="20218401" cy="38070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ường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ợp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2: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−2&lt;</m:t>
                    </m:r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&lt;1</m:t>
                    </m:r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ất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ở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: </a:t>
                </a:r>
                <a:endParaRPr lang="en-US" sz="4800" i="1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pPr lv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4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                          </m:t>
                    </m:r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1−</m:t>
                    </m:r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+2⇔</m:t>
                    </m:r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&lt;−</m:t>
                    </m:r>
                    <m:f>
                      <m:fPr>
                        <m:ctrlPr>
                          <a:rPr lang="en-US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Kết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ợp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iều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kiện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−2&lt;</m:t>
                    </m:r>
                    <m:r>
                      <a:rPr lang="en-US" sz="48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&lt;−</m:t>
                    </m:r>
                    <m:f>
                      <m:fPr>
                        <m:ctrlPr>
                          <a:rPr lang="en-US" sz="4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MS Mincho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MS Mincho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MS Mincho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48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 lv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endParaRPr lang="en-US" sz="2800" dirty="0">
                  <a:solidFill>
                    <a:srgbClr val="2A4F86"/>
                  </a:solidFill>
                  <a:latin typeface="Times New Roman" panose="02020603050405020304" pitchFamily="18" charset="0"/>
                  <a:ea typeface="MS Mincho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7187" y="6964444"/>
                <a:ext cx="20218401" cy="3807068"/>
              </a:xfrm>
              <a:prstGeom prst="rect">
                <a:avLst/>
              </a:prstGeom>
              <a:blipFill>
                <a:blip r:embed="rId5"/>
                <a:stretch>
                  <a:fillRect l="-663" t="-24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/>
              <p:cNvSpPr txBox="1"/>
              <p:nvPr/>
            </p:nvSpPr>
            <p:spPr>
              <a:xfrm>
                <a:off x="2960687" y="10421065"/>
                <a:ext cx="19572288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ường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ợp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3: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≥1</m:t>
                    </m:r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ất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ở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: </a:t>
                </a:r>
              </a:p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r>
                      <a:rPr lang="en-US" sz="4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                              </m:t>
                    </m:r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−1&gt;</m:t>
                    </m:r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+2</m:t>
                    </m:r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ô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lí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0" name="Text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0687" y="10421065"/>
                <a:ext cx="19572288" cy="1569660"/>
              </a:xfrm>
              <a:prstGeom prst="rect">
                <a:avLst/>
              </a:prstGeom>
              <a:blipFill>
                <a:blip r:embed="rId6"/>
                <a:stretch>
                  <a:fillRect l="-1433" t="-8527" b="-197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9" name="Group 38">
            <a:extLst>
              <a:ext uri="{FF2B5EF4-FFF2-40B4-BE49-F238E27FC236}">
                <a16:creationId xmlns:a16="http://schemas.microsoft.com/office/drawing/2014/main" id="{CF3BCA12-B437-4002-92B0-0167B45F8E6F}"/>
              </a:ext>
            </a:extLst>
          </p:cNvPr>
          <p:cNvGrpSpPr/>
          <p:nvPr/>
        </p:nvGrpSpPr>
        <p:grpSpPr>
          <a:xfrm>
            <a:off x="1268078" y="2347338"/>
            <a:ext cx="22431709" cy="2549127"/>
            <a:chOff x="1268078" y="2347338"/>
            <a:chExt cx="22431709" cy="2549127"/>
          </a:xfrm>
        </p:grpSpPr>
        <p:grpSp>
          <p:nvGrpSpPr>
            <p:cNvPr id="6" name="Group 5"/>
            <p:cNvGrpSpPr/>
            <p:nvPr/>
          </p:nvGrpSpPr>
          <p:grpSpPr>
            <a:xfrm>
              <a:off x="1268078" y="2347338"/>
              <a:ext cx="22431709" cy="2549127"/>
              <a:chOff x="1268078" y="2438400"/>
              <a:chExt cx="22431709" cy="2458065"/>
            </a:xfrm>
          </p:grpSpPr>
          <p:sp>
            <p:nvSpPr>
              <p:cNvPr id="7" name="Rounded Rectangle 6"/>
              <p:cNvSpPr/>
              <p:nvPr/>
            </p:nvSpPr>
            <p:spPr>
              <a:xfrm>
                <a:off x="1272210" y="2590800"/>
                <a:ext cx="22427577" cy="2305665"/>
              </a:xfrm>
              <a:prstGeom prst="roundRect">
                <a:avLst>
                  <a:gd name="adj" fmla="val 10158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270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8" name="Group 8"/>
              <p:cNvGrpSpPr/>
              <p:nvPr/>
            </p:nvGrpSpPr>
            <p:grpSpPr>
              <a:xfrm>
                <a:off x="1268078" y="2438400"/>
                <a:ext cx="3251532" cy="940513"/>
                <a:chOff x="1311958" y="3405486"/>
                <a:chExt cx="3251532" cy="940513"/>
              </a:xfrm>
            </p:grpSpPr>
            <p:sp>
              <p:nvSpPr>
                <p:cNvPr id="10" name="Freeform 20"/>
                <p:cNvSpPr>
                  <a:spLocks/>
                </p:cNvSpPr>
                <p:nvPr/>
              </p:nvSpPr>
              <p:spPr bwMode="auto">
                <a:xfrm rot="5400000">
                  <a:off x="2921386" y="2671082"/>
                  <a:ext cx="793396" cy="2490813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" name="TextBox 10"/>
                <p:cNvSpPr txBox="1"/>
                <p:nvPr/>
              </p:nvSpPr>
              <p:spPr>
                <a:xfrm>
                  <a:off x="2243587" y="3483623"/>
                  <a:ext cx="1794081" cy="80131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800" b="1" dirty="0" err="1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Ví</a:t>
                  </a:r>
                  <a:r>
                    <a:rPr lang="en-US" sz="4800" b="1" dirty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dụ</a:t>
                  </a:r>
                  <a:r>
                    <a:rPr lang="vi-VN" sz="4800" b="1" dirty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endParaRPr lang="en-US" sz="48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12" name="Group 1"/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13" name="Rectangle 12"/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b="1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4" name="Freeform 13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b="1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5" name="Freeform 14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b="1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6" name="Freeform 15"/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b="1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7" name="Freeform 16"/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b="1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8" name="Freeform 17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b="1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9" name="Freeform 18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b="1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0" name="Freeform 19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b="1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1" name="Freeform 20"/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b="1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2" name="Freeform 21"/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b="1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3" name="Freeform 22"/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b="1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4" name="Freeform 23"/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b="1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5" name="Freeform 24"/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b="1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6" name="Freeform 25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b="1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7" name="Freeform 26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b="1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8" name="Freeform 27"/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b="1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9" name="Freeform 28"/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b="1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0" name="Freeform 29"/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b="1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1" name="Freeform 30"/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b="1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2" name="Freeform 31"/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b="1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3" name="Freeform 32"/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b="1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b="1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5" name="Freeform 34"/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b="1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6" name="Freeform 35"/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b="1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7" name="Freeform 36"/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b="1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  <p:sp>
            <p:nvSpPr>
              <p:cNvPr id="9" name="Rectangle 10"/>
              <p:cNvSpPr>
                <a:spLocks noChangeArrowheads="1"/>
              </p:cNvSpPr>
              <p:nvPr/>
            </p:nvSpPr>
            <p:spPr bwMode="auto">
              <a:xfrm>
                <a:off x="4238791" y="3452748"/>
                <a:ext cx="2979470" cy="80131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algn="just"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vi-VN" sz="4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ải  </a:t>
                </a:r>
                <a:r>
                  <a:rPr lang="vi-VN" sz="4800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PT</a:t>
                </a:r>
                <a:r>
                  <a:rPr lang="en-US" sz="4800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:</a:t>
                </a:r>
                <a:endParaRPr lang="pt-BR" sz="4800" b="1" dirty="0">
                  <a:solidFill>
                    <a:srgbClr val="0070C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Rectangle 37">
                  <a:extLst>
                    <a:ext uri="{FF2B5EF4-FFF2-40B4-BE49-F238E27FC236}">
                      <a16:creationId xmlns:a16="http://schemas.microsoft.com/office/drawing/2014/main" id="{ACB3527C-2DF9-48CC-9965-BC33B60B2647}"/>
                    </a:ext>
                  </a:extLst>
                </p:cNvPr>
                <p:cNvSpPr/>
                <p:nvPr/>
              </p:nvSpPr>
              <p:spPr>
                <a:xfrm>
                  <a:off x="7240587" y="3138642"/>
                  <a:ext cx="3080843" cy="141269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fPr>
                          <m:num>
                            <m:d>
                              <m:dPr>
                                <m:begChr m:val="|"/>
                                <m:endChr m:val="|"/>
                                <m:ctrlPr>
                                  <a:rPr lang="vi-VN" sz="44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ahoma" pitchFamily="34" charset="0"/>
                                    <a:cs typeface="Tahoma" pitchFamily="34" charset="0"/>
                                  </a:rPr>
                                </m:ctrlPr>
                              </m:dPr>
                              <m:e>
                                <m:r>
                                  <a:rPr lang="vi-VN" sz="44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ahoma" pitchFamily="34" charset="0"/>
                                    <a:cs typeface="Tahoma" pitchFamily="34" charset="0"/>
                                  </a:rPr>
                                  <m:t>𝒙</m:t>
                                </m:r>
                                <m:r>
                                  <a:rPr lang="vi-VN" sz="44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ahoma" pitchFamily="34" charset="0"/>
                                    <a:cs typeface="Tahoma" pitchFamily="34" charset="0"/>
                                  </a:rPr>
                                  <m:t>−</m:t>
                                </m:r>
                                <m:r>
                                  <a:rPr lang="vi-VN" sz="44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ahoma" pitchFamily="34" charset="0"/>
                                    <a:cs typeface="Tahoma" pitchFamily="34" charset="0"/>
                                  </a:rPr>
                                  <m:t>𝟏</m:t>
                                </m:r>
                              </m:e>
                            </m:d>
                          </m:num>
                          <m:den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𝒙</m:t>
                            </m:r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+</m:t>
                            </m:r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𝟐</m:t>
                            </m:r>
                          </m:den>
                        </m:f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&gt;</m:t>
                        </m:r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𝟏</m:t>
                        </m:r>
                      </m:oMath>
                    </m:oMathPara>
                  </a14:m>
                  <a:endParaRPr lang="en-US"/>
                </a:p>
              </p:txBody>
            </p:sp>
          </mc:Choice>
          <mc:Fallback xmlns="">
            <p:sp>
              <p:nvSpPr>
                <p:cNvPr id="38" name="Rectangle 37">
                  <a:extLst>
                    <a:ext uri="{FF2B5EF4-FFF2-40B4-BE49-F238E27FC236}">
                      <a16:creationId xmlns:a16="http://schemas.microsoft.com/office/drawing/2014/main" id="{ACB3527C-2DF9-48CC-9965-BC33B60B264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40587" y="3138642"/>
                  <a:ext cx="3080843" cy="1412694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925027786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7" grpId="0"/>
      <p:bldP spid="58" grpId="0"/>
      <p:bldP spid="59" grpId="0"/>
      <p:bldP spid="6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: Rounded Corners 38">
            <a:extLst>
              <a:ext uri="{FF2B5EF4-FFF2-40B4-BE49-F238E27FC236}">
                <a16:creationId xmlns:a16="http://schemas.microsoft.com/office/drawing/2014/main" id="{B48BED0B-CDB1-4DD2-A71F-D237DC6B8737}"/>
              </a:ext>
            </a:extLst>
          </p:cNvPr>
          <p:cNvSpPr/>
          <p:nvPr/>
        </p:nvSpPr>
        <p:spPr>
          <a:xfrm>
            <a:off x="2033586" y="123282"/>
            <a:ext cx="1066800" cy="1172118"/>
          </a:xfrm>
          <a:prstGeom prst="roundRect">
            <a:avLst/>
          </a:prstGeom>
          <a:solidFill>
            <a:srgbClr val="145F8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en-US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Rectangle: Rounded Corners 39">
            <a:extLst>
              <a:ext uri="{FF2B5EF4-FFF2-40B4-BE49-F238E27FC236}">
                <a16:creationId xmlns:a16="http://schemas.microsoft.com/office/drawing/2014/main" id="{FE5E6614-CBC3-41D6-A304-A366930A2A92}"/>
              </a:ext>
            </a:extLst>
          </p:cNvPr>
          <p:cNvSpPr/>
          <p:nvPr/>
        </p:nvSpPr>
        <p:spPr>
          <a:xfrm>
            <a:off x="3278187" y="228600"/>
            <a:ext cx="2387601" cy="1066800"/>
          </a:xfrm>
          <a:prstGeom prst="round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ẠI SỐ</a:t>
            </a:r>
            <a:endParaRPr lang="en-US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Rectangle: Rounded Corners 40">
            <a:extLst>
              <a:ext uri="{FF2B5EF4-FFF2-40B4-BE49-F238E27FC236}">
                <a16:creationId xmlns:a16="http://schemas.microsoft.com/office/drawing/2014/main" id="{4A3C864D-102C-410C-B2C9-2869AB1F766E}"/>
              </a:ext>
            </a:extLst>
          </p:cNvPr>
          <p:cNvSpPr/>
          <p:nvPr/>
        </p:nvSpPr>
        <p:spPr>
          <a:xfrm>
            <a:off x="5106987" y="228600"/>
            <a:ext cx="2387601" cy="1066800"/>
          </a:xfrm>
          <a:prstGeom prst="round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</a:t>
            </a:r>
          </a:p>
          <a:p>
            <a:pPr algn="ctr"/>
            <a:r>
              <a:rPr lang="en-US" sz="3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V</a:t>
            </a:r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C0008219-A94A-483F-A4D2-6E146F2697FB}"/>
              </a:ext>
            </a:extLst>
          </p:cNvPr>
          <p:cNvSpPr/>
          <p:nvPr/>
        </p:nvSpPr>
        <p:spPr>
          <a:xfrm>
            <a:off x="7240587" y="228600"/>
            <a:ext cx="17146587" cy="1066800"/>
          </a:xfrm>
          <a:prstGeom prst="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 ĐẲNG THỨC – BẤT PH</a:t>
            </a:r>
            <a:r>
              <a:rPr lang="vi-VN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NG TRÌNH</a:t>
            </a:r>
          </a:p>
        </p:txBody>
      </p:sp>
      <p:grpSp>
        <p:nvGrpSpPr>
          <p:cNvPr id="45" name="Group 44"/>
          <p:cNvGrpSpPr/>
          <p:nvPr/>
        </p:nvGrpSpPr>
        <p:grpSpPr>
          <a:xfrm>
            <a:off x="644526" y="2511272"/>
            <a:ext cx="14825661" cy="964038"/>
            <a:chOff x="644526" y="2766774"/>
            <a:chExt cx="10253661" cy="861774"/>
          </a:xfrm>
        </p:grpSpPr>
        <p:sp>
          <p:nvSpPr>
            <p:cNvPr id="46" name="TextBox 45"/>
            <p:cNvSpPr txBox="1"/>
            <p:nvPr/>
          </p:nvSpPr>
          <p:spPr>
            <a:xfrm>
              <a:off x="1906587" y="2766774"/>
              <a:ext cx="8991600" cy="7428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hú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ý</a:t>
              </a:r>
            </a:p>
          </p:txBody>
        </p:sp>
        <p:sp>
          <p:nvSpPr>
            <p:cNvPr id="48" name="Rounded Rectangle 47"/>
            <p:cNvSpPr/>
            <p:nvPr/>
          </p:nvSpPr>
          <p:spPr>
            <a:xfrm>
              <a:off x="644526" y="2823876"/>
              <a:ext cx="90981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915529" y="2885826"/>
              <a:ext cx="322842" cy="6878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6</a:t>
              </a: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687387" y="3544613"/>
            <a:ext cx="22325581" cy="8037788"/>
            <a:chOff x="1076414" y="4233123"/>
            <a:chExt cx="22325581" cy="3669905"/>
          </a:xfrm>
        </p:grpSpPr>
        <p:grpSp>
          <p:nvGrpSpPr>
            <p:cNvPr id="53" name="Group 5"/>
            <p:cNvGrpSpPr/>
            <p:nvPr/>
          </p:nvGrpSpPr>
          <p:grpSpPr>
            <a:xfrm>
              <a:off x="1533269" y="4233123"/>
              <a:ext cx="21868726" cy="3669905"/>
              <a:chOff x="637542" y="911509"/>
              <a:chExt cx="8611674" cy="1444858"/>
            </a:xfrm>
          </p:grpSpPr>
          <p:sp>
            <p:nvSpPr>
              <p:cNvPr id="70" name="Rounded Rectangle 69"/>
              <p:cNvSpPr/>
              <p:nvPr/>
            </p:nvSpPr>
            <p:spPr>
              <a:xfrm>
                <a:off x="637542" y="911509"/>
                <a:ext cx="8611674" cy="1444858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994751" y="1675013"/>
                <a:ext cx="7867095" cy="2409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ts val="4000"/>
                  </a:lnSpc>
                </a:pPr>
                <a:r>
                  <a:rPr lang="en-US" sz="46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                     </a:t>
                </a:r>
              </a:p>
              <a:p>
                <a:pPr algn="just">
                  <a:lnSpc>
                    <a:spcPts val="4000"/>
                  </a:lnSpc>
                </a:pPr>
                <a:endParaRPr lang="en-US" sz="4600" dirty="0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4" name="Group 65"/>
            <p:cNvGrpSpPr/>
            <p:nvPr/>
          </p:nvGrpSpPr>
          <p:grpSpPr>
            <a:xfrm>
              <a:off x="1076414" y="4334859"/>
              <a:ext cx="3725773" cy="684470"/>
              <a:chOff x="166396" y="8712046"/>
              <a:chExt cx="3725773" cy="684470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>
                <a:off x="384522" y="8712046"/>
                <a:ext cx="3507647" cy="684470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56" name="Group 7"/>
              <p:cNvGrpSpPr/>
              <p:nvPr/>
            </p:nvGrpSpPr>
            <p:grpSpPr>
              <a:xfrm>
                <a:off x="166396" y="8780571"/>
                <a:ext cx="702538" cy="572233"/>
                <a:chOff x="-145995" y="8633545"/>
                <a:chExt cx="787401" cy="641357"/>
              </a:xfrm>
            </p:grpSpPr>
            <p:sp>
              <p:nvSpPr>
                <p:cNvPr id="58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9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0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1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2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3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4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5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13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6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7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1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8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9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65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2" name="Rectangle 71"/>
              <p:cNvSpPr/>
              <p:nvPr/>
            </p:nvSpPr>
            <p:spPr>
              <a:xfrm>
                <a:off x="1960011" y="5515098"/>
                <a:ext cx="20112888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defRPr/>
                </a:pP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3)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BPT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ahoma" panose="020B0604030504040204" pitchFamily="34" charset="0"/>
                      </a:rPr>
                      <m:t>𝑃</m:t>
                    </m:r>
                    <m:d>
                      <m:dPr>
                        <m:ctrlP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  <m:t>𝑥</m:t>
                        </m:r>
                      </m:e>
                    </m:d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ahoma" panose="020B0604030504040204" pitchFamily="34" charset="0"/>
                      </a:rPr>
                      <m:t>&lt;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ahoma" panose="020B0604030504040204" pitchFamily="34" charset="0"/>
                      </a:rPr>
                      <m:t>𝑄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ahoma" panose="020B0604030504040204" pitchFamily="34" charset="0"/>
                      </a:rPr>
                      <m:t>𝑥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mà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phải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ình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ế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hì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lần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xét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ường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ợp</a:t>
                </a:r>
                <a:endParaRPr lang="en-US" sz="4800" dirty="0">
                  <a:solidFill>
                    <a:prstClr val="black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2" name="Rectangle 7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0011" y="5515098"/>
                <a:ext cx="20112888" cy="1569660"/>
              </a:xfrm>
              <a:prstGeom prst="rect">
                <a:avLst/>
              </a:prstGeom>
              <a:blipFill>
                <a:blip r:embed="rId3"/>
                <a:stretch>
                  <a:fillRect l="-1394" t="-8560" r="-1364" b="-20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2" name="Group 51"/>
          <p:cNvGrpSpPr/>
          <p:nvPr/>
        </p:nvGrpSpPr>
        <p:grpSpPr>
          <a:xfrm>
            <a:off x="687387" y="1336932"/>
            <a:ext cx="18516600" cy="1220144"/>
            <a:chOff x="414770" y="1745622"/>
            <a:chExt cx="18955905" cy="804672"/>
          </a:xfrm>
        </p:grpSpPr>
        <p:sp>
          <p:nvSpPr>
            <p:cNvPr id="75" name="Rounded Rectangle 74"/>
            <p:cNvSpPr/>
            <p:nvPr/>
          </p:nvSpPr>
          <p:spPr>
            <a:xfrm>
              <a:off x="414770" y="1745622"/>
              <a:ext cx="1302817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804809" y="1913523"/>
              <a:ext cx="848743" cy="49729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II</a:t>
              </a:r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2087561" y="1892299"/>
              <a:ext cx="17283114" cy="5480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MỘT SỐ PHÉP BIẾN ĐỔI BẤT PHƯƠNG TRÌNH</a:t>
              </a:r>
            </a:p>
          </p:txBody>
        </p:sp>
      </p:grpSp>
      <p:sp>
        <p:nvSpPr>
          <p:cNvPr id="78" name="TextBox 77"/>
          <p:cNvSpPr txBox="1"/>
          <p:nvPr/>
        </p:nvSpPr>
        <p:spPr>
          <a:xfrm>
            <a:off x="1186355" y="4002274"/>
            <a:ext cx="300915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4400" b="1" dirty="0">
                <a:solidFill>
                  <a:prstClr val="white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ịnh nghĩa</a:t>
            </a:r>
            <a:r>
              <a:rPr lang="en-US" sz="4400" b="1" dirty="0">
                <a:solidFill>
                  <a:prstClr val="white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2744787" y="7239000"/>
                <a:ext cx="18285498" cy="6213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𝑃</m:t>
                    </m:r>
                    <m:d>
                      <m:dPr>
                        <m:ctrlP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𝑥</m:t>
                        </m:r>
                      </m:e>
                    </m:d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, 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𝑄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(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𝑥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</m:oMath>
                </a14:m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cùng có giá trị không âm ta bình phương hai vế BPT</a:t>
                </a: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4787" y="7239000"/>
                <a:ext cx="18285498" cy="621324"/>
              </a:xfrm>
              <a:prstGeom prst="rect">
                <a:avLst/>
              </a:prstGeom>
              <a:blipFill>
                <a:blip r:embed="rId4"/>
                <a:stretch>
                  <a:fillRect l="-1500" t="-55446" b="-524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/>
              <p:cNvSpPr/>
              <p:nvPr/>
            </p:nvSpPr>
            <p:spPr>
              <a:xfrm>
                <a:off x="2716681" y="8076699"/>
                <a:ext cx="18773306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defRPr/>
                </a:pP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ahoma" panose="020B0604030504040204" pitchFamily="34" charset="0"/>
                      </a:rPr>
                      <m:t>𝑃</m:t>
                    </m:r>
                    <m:d>
                      <m:dPr>
                        <m:ctrlP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  <m:t>𝑥</m:t>
                        </m:r>
                      </m:e>
                    </m:d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ahoma" panose="020B0604030504040204" pitchFamily="34" charset="0"/>
                      </a:rPr>
                      <m:t>, 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ahoma" panose="020B0604030504040204" pitchFamily="34" charset="0"/>
                      </a:rPr>
                      <m:t>𝑄</m:t>
                    </m:r>
                    <m:d>
                      <m:dPr>
                        <m:ctrlP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  <m:t>𝑥</m:t>
                        </m:r>
                      </m:e>
                    </m:d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ùng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có giá trị âm, ta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iết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ahoma" panose="020B0604030504040204" pitchFamily="34" charset="0"/>
                      </a:rPr>
                      <m:t>𝑃</m:t>
                    </m:r>
                    <m:d>
                      <m:dPr>
                        <m:ctrlP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  <m:t>𝑥</m:t>
                        </m:r>
                      </m:e>
                    </m:d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ahoma" panose="020B0604030504040204" pitchFamily="34" charset="0"/>
                      </a:rPr>
                      <m:t>&lt;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ahoma" panose="020B0604030504040204" pitchFamily="34" charset="0"/>
                      </a:rPr>
                      <m:t>𝑄</m:t>
                    </m:r>
                    <m:d>
                      <m:dPr>
                        <m:ctrlP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  <m:t>𝑥</m:t>
                        </m:r>
                      </m:e>
                    </m:d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⇔−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𝑄</m:t>
                    </m:r>
                    <m:d>
                      <m:dPr>
                        <m:ctrlP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𝑥</m:t>
                        </m:r>
                      </m:e>
                    </m:d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&lt;−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𝑃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𝑥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  </a:t>
                </a:r>
              </a:p>
              <a:p>
                <a:pPr algn="just">
                  <a:defRPr/>
                </a:pP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Rồi bình phương 2 vế BPT mới </a:t>
                </a:r>
              </a:p>
            </p:txBody>
          </p:sp>
        </mc:Choice>
        <mc:Fallback xmlns="">
          <p:sp>
            <p:nvSpPr>
              <p:cNvPr id="47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6681" y="8076699"/>
                <a:ext cx="18773306" cy="1569660"/>
              </a:xfrm>
              <a:prstGeom prst="rect">
                <a:avLst/>
              </a:prstGeom>
              <a:blipFill>
                <a:blip r:embed="rId5"/>
                <a:stretch>
                  <a:fillRect l="-1494" t="-8560" b="-20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82036654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 build="allAtOnce"/>
      <p:bldP spid="44" grpId="0" build="allAtOnce"/>
      <p:bldP spid="47" grpId="0" uiExpand="1" build="allAtOnce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29"/>
          <p:cNvGrpSpPr/>
          <p:nvPr/>
        </p:nvGrpSpPr>
        <p:grpSpPr>
          <a:xfrm>
            <a:off x="1222851" y="5816866"/>
            <a:ext cx="22122427" cy="7405235"/>
            <a:chOff x="1220788" y="7162800"/>
            <a:chExt cx="22124987" cy="7406092"/>
          </a:xfrm>
        </p:grpSpPr>
        <p:sp>
          <p:nvSpPr>
            <p:cNvPr id="31" name="Rounded Rectangle 30"/>
            <p:cNvSpPr/>
            <p:nvPr/>
          </p:nvSpPr>
          <p:spPr>
            <a:xfrm>
              <a:off x="1222486" y="7418548"/>
              <a:ext cx="22123289" cy="715034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2" name="Group 60"/>
            <p:cNvGrpSpPr/>
            <p:nvPr/>
          </p:nvGrpSpPr>
          <p:grpSpPr>
            <a:xfrm>
              <a:off x="1220788" y="7162800"/>
              <a:ext cx="3305491" cy="796093"/>
              <a:chOff x="1224542" y="6305967"/>
              <a:chExt cx="3305491" cy="845462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091562" y="6305967"/>
                <a:ext cx="2020338" cy="8172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" name="Round Diagonal Corner Rectangle 34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" name="Group 1"/>
          <p:cNvGrpSpPr/>
          <p:nvPr/>
        </p:nvGrpSpPr>
        <p:grpSpPr>
          <a:xfrm>
            <a:off x="918026" y="1572055"/>
            <a:ext cx="18284692" cy="830901"/>
            <a:chOff x="1082675" y="1892299"/>
            <a:chExt cx="18288000" cy="830900"/>
          </a:xfrm>
        </p:grpSpPr>
        <p:sp>
          <p:nvSpPr>
            <p:cNvPr id="4" name="TextBox 3"/>
            <p:cNvSpPr txBox="1"/>
            <p:nvPr/>
          </p:nvSpPr>
          <p:spPr>
            <a:xfrm>
              <a:off x="1082675" y="1922269"/>
              <a:ext cx="614382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</a:t>
              </a:r>
              <a:r>
                <a:rPr lang="en-US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UYỆN TẬP</a:t>
              </a:r>
              <a:endPara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" name="Group 49"/>
          <p:cNvGrpSpPr/>
          <p:nvPr/>
        </p:nvGrpSpPr>
        <p:grpSpPr>
          <a:xfrm>
            <a:off x="1177638" y="2491133"/>
            <a:ext cx="22175897" cy="3205623"/>
            <a:chOff x="1175570" y="2468560"/>
            <a:chExt cx="22178464" cy="3205994"/>
          </a:xfrm>
        </p:grpSpPr>
        <p:sp>
          <p:nvSpPr>
            <p:cNvPr id="7" name="Rounded Rectangle 6"/>
            <p:cNvSpPr/>
            <p:nvPr/>
          </p:nvSpPr>
          <p:spPr>
            <a:xfrm>
              <a:off x="1175570" y="2872596"/>
              <a:ext cx="22178464" cy="2801958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8" name="Group 2"/>
            <p:cNvGrpSpPr/>
            <p:nvPr/>
          </p:nvGrpSpPr>
          <p:grpSpPr>
            <a:xfrm>
              <a:off x="1175570" y="2468560"/>
              <a:ext cx="3672407" cy="896427"/>
              <a:chOff x="1175570" y="1834705"/>
              <a:chExt cx="4005918" cy="977837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 rot="16200000" flipV="1">
                <a:off x="2985646" y="616700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235430" y="1958752"/>
                <a:ext cx="2562316" cy="8394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 tập 1</a:t>
                </a:r>
                <a:endParaRPr lang="en-US" sz="4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Round Diagonal Corner Rectangle 10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2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13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2027759" y="3260025"/>
                <a:ext cx="21325775" cy="29243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</a:pPr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ong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BPT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sau</a:t>
                </a:r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ây</a:t>
                </a:r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, BPT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ào</a:t>
                </a:r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ương</a:t>
                </a:r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BPT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4800" i="1"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i="1"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+1&gt;0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(*):</a:t>
                </a:r>
              </a:p>
              <a:p>
                <a:pPr>
                  <a:lnSpc>
                    <a:spcPct val="115000"/>
                  </a:lnSpc>
                </a:pPr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4800" i="1"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i="1"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+1−</m:t>
                    </m:r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  <a:ea typeface="MS Mincho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 panose="02040503050406030204" pitchFamily="18" charset="0"/>
                            <a:ea typeface="MS Mincho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latin typeface="Cambria Math" panose="02040503050406030204" pitchFamily="18" charset="0"/>
                            <a:ea typeface="MS Mincho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4800" i="1">
                            <a:latin typeface="Cambria Math" panose="02040503050406030204" pitchFamily="18" charset="0"/>
                            <a:ea typeface="MS Mincho"/>
                            <a:cs typeface="Times New Roman" panose="02020603050405020304" pitchFamily="18" charset="0"/>
                          </a:rPr>
                          <m:t>−3</m:t>
                        </m:r>
                      </m:den>
                    </m:f>
                    <m:r>
                      <a:rPr lang="en-US" sz="4800" i="1"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&gt;−</m:t>
                    </m:r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  <a:ea typeface="MS Mincho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 panose="02040503050406030204" pitchFamily="18" charset="0"/>
                            <a:ea typeface="MS Mincho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latin typeface="Cambria Math" panose="02040503050406030204" pitchFamily="18" charset="0"/>
                            <a:ea typeface="MS Mincho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4800" i="1">
                            <a:latin typeface="Cambria Math" panose="02040503050406030204" pitchFamily="18" charset="0"/>
                            <a:ea typeface="MS Mincho"/>
                            <a:cs typeface="Times New Roman" panose="02020603050405020304" pitchFamily="18" charset="0"/>
                          </a:rPr>
                          <m:t>−3</m:t>
                        </m:r>
                      </m:den>
                    </m:f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      b)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4800" i="1"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i="1"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+1+</m:t>
                    </m:r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  <a:ea typeface="MS Mincho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 panose="02040503050406030204" pitchFamily="18" charset="0"/>
                            <a:ea typeface="MS Mincho"/>
                            <a:cs typeface="Times New Roman" panose="02020603050405020304" pitchFamily="18" charset="0"/>
                          </a:rPr>
                          <m:t>𝑥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MS Mincho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MS Mincho"/>
                                <a:cs typeface="Times New Roman" panose="02020603050405020304" pitchFamily="18" charset="0"/>
                              </a:rPr>
                              <m:t>3</m:t>
                            </m:r>
                            <m:r>
                              <a:rPr lang="en-US" sz="4800" i="1">
                                <a:latin typeface="Cambria Math" panose="02040503050406030204" pitchFamily="18" charset="0"/>
                                <a:ea typeface="MS Mincho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4800" i="1">
                                <a:latin typeface="Cambria Math" panose="02040503050406030204" pitchFamily="18" charset="0"/>
                                <a:ea typeface="MS Mincho"/>
                                <a:cs typeface="Times New Roman" panose="02020603050405020304" pitchFamily="18" charset="0"/>
                              </a:rPr>
                              <m:t>+1</m:t>
                            </m:r>
                          </m:e>
                        </m:rad>
                      </m:den>
                    </m:f>
                    <m:r>
                      <a:rPr lang="en-US" sz="4800" i="1"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&gt;</m:t>
                    </m:r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  <a:ea typeface="MS Mincho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 panose="02040503050406030204" pitchFamily="18" charset="0"/>
                            <a:ea typeface="MS Mincho"/>
                            <a:cs typeface="Times New Roman" panose="02020603050405020304" pitchFamily="18" charset="0"/>
                          </a:rPr>
                          <m:t>𝑥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MS Mincho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MS Mincho"/>
                                <a:cs typeface="Times New Roman" panose="02020603050405020304" pitchFamily="18" charset="0"/>
                              </a:rPr>
                              <m:t>3</m:t>
                            </m:r>
                            <m:r>
                              <a:rPr lang="en-US" sz="4800" i="1">
                                <a:latin typeface="Cambria Math" panose="02040503050406030204" pitchFamily="18" charset="0"/>
                                <a:ea typeface="MS Mincho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4800" i="1">
                                <a:latin typeface="Cambria Math" panose="02040503050406030204" pitchFamily="18" charset="0"/>
                                <a:ea typeface="MS Mincho"/>
                                <a:cs typeface="Times New Roman" panose="02020603050405020304" pitchFamily="18" charset="0"/>
                              </a:rPr>
                              <m:t>+1</m:t>
                            </m:r>
                          </m:e>
                        </m:rad>
                      </m:den>
                    </m:f>
                  </m:oMath>
                </a14:m>
                <a:endParaRPr lang="en-US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</a:pPr>
                <a:endParaRPr lang="en-US" sz="4400" dirty="0">
                  <a:latin typeface="Times New Roman" panose="02020603050405020304" pitchFamily="18" charset="0"/>
                  <a:ea typeface="MS Mincho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7759" y="3260025"/>
                <a:ext cx="21325775" cy="2924390"/>
              </a:xfrm>
              <a:prstGeom prst="rect">
                <a:avLst/>
              </a:prstGeom>
              <a:blipFill>
                <a:blip r:embed="rId2"/>
                <a:stretch>
                  <a:fillRect l="-1315" t="-31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Rectangle: Rounded Corners 38">
            <a:extLst>
              <a:ext uri="{FF2B5EF4-FFF2-40B4-BE49-F238E27FC236}">
                <a16:creationId xmlns:a16="http://schemas.microsoft.com/office/drawing/2014/main" id="{B48BED0B-CDB1-4DD2-A71F-D237DC6B8737}"/>
              </a:ext>
            </a:extLst>
          </p:cNvPr>
          <p:cNvSpPr/>
          <p:nvPr/>
        </p:nvSpPr>
        <p:spPr>
          <a:xfrm>
            <a:off x="2033586" y="228600"/>
            <a:ext cx="1066800" cy="1066800"/>
          </a:xfrm>
          <a:prstGeom prst="roundRect">
            <a:avLst/>
          </a:prstGeom>
          <a:solidFill>
            <a:srgbClr val="145F8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Rectangle: Rounded Corners 39">
            <a:extLst>
              <a:ext uri="{FF2B5EF4-FFF2-40B4-BE49-F238E27FC236}">
                <a16:creationId xmlns:a16="http://schemas.microsoft.com/office/drawing/2014/main" id="{FE5E6614-CBC3-41D6-A304-A366930A2A92}"/>
              </a:ext>
            </a:extLst>
          </p:cNvPr>
          <p:cNvSpPr/>
          <p:nvPr/>
        </p:nvSpPr>
        <p:spPr>
          <a:xfrm>
            <a:off x="3278187" y="228600"/>
            <a:ext cx="2387601" cy="1066800"/>
          </a:xfrm>
          <a:prstGeom prst="round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ẠI SỐ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ectangle: Rounded Corners 40">
            <a:extLst>
              <a:ext uri="{FF2B5EF4-FFF2-40B4-BE49-F238E27FC236}">
                <a16:creationId xmlns:a16="http://schemas.microsoft.com/office/drawing/2014/main" id="{4A3C864D-102C-410C-B2C9-2869AB1F766E}"/>
              </a:ext>
            </a:extLst>
          </p:cNvPr>
          <p:cNvSpPr/>
          <p:nvPr/>
        </p:nvSpPr>
        <p:spPr>
          <a:xfrm>
            <a:off x="5106987" y="228600"/>
            <a:ext cx="2387601" cy="1066800"/>
          </a:xfrm>
          <a:prstGeom prst="round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2</a:t>
            </a:r>
          </a:p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V</a:t>
            </a:r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C0008219-A94A-483F-A4D2-6E146F2697FB}"/>
              </a:ext>
            </a:extLst>
          </p:cNvPr>
          <p:cNvSpPr/>
          <p:nvPr/>
        </p:nvSpPr>
        <p:spPr>
          <a:xfrm>
            <a:off x="7496175" y="228600"/>
            <a:ext cx="17146587" cy="1066800"/>
          </a:xfrm>
          <a:prstGeom prst="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ẤT ĐẲNG THỨC – BẤT PH</a:t>
            </a:r>
            <a:r>
              <a:rPr 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ƠNG TRÌNH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4617730" y="6238453"/>
                <a:ext cx="12380913" cy="12961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+1&gt;0⇔</m:t>
                    </m:r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&gt;−</m:t>
                    </m:r>
                    <m:f>
                      <m:fPr>
                        <m:ctrlPr>
                          <a:rPr lang="en-US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4800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7730" y="6238453"/>
                <a:ext cx="12380913" cy="1296124"/>
              </a:xfrm>
              <a:prstGeom prst="rect">
                <a:avLst/>
              </a:prstGeom>
              <a:blipFill>
                <a:blip r:embed="rId3"/>
                <a:stretch>
                  <a:fillRect l="-2266" b="-112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3161228" y="7423345"/>
                <a:ext cx="16652359" cy="11392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+1−</m:t>
                    </m:r>
                    <m:f>
                      <m:fPr>
                        <m:ctrlPr>
                          <a:rPr lang="en-US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/>
                            <a:cs typeface="Times New Roman" panose="02020603050405020304" pitchFamily="18" charset="0"/>
                          </a:rPr>
                          <m:t>−3</m:t>
                        </m:r>
                      </m:den>
                    </m:f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&gt;−</m:t>
                    </m:r>
                    <m:f>
                      <m:fPr>
                        <m:ctrlPr>
                          <a:rPr lang="en-US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/>
                            <a:cs typeface="Times New Roman" panose="02020603050405020304" pitchFamily="18" charset="0"/>
                          </a:rPr>
                          <m:t>−3</m:t>
                        </m:r>
                      </m:den>
                    </m:f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(1)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ương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+1&gt;0</m:t>
                    </m:r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1228" y="7423345"/>
                <a:ext cx="16652359" cy="1139223"/>
              </a:xfrm>
              <a:prstGeom prst="rect">
                <a:avLst/>
              </a:prstGeom>
              <a:blipFill>
                <a:blip r:embed="rId4"/>
                <a:stretch>
                  <a:fillRect l="-1684" b="-128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3161228" y="8581022"/>
                <a:ext cx="17871559" cy="25299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914400" eaLnBrk="0" fontAlgn="base" hangingPunct="0">
                  <a:lnSpc>
                    <a:spcPct val="115000"/>
                  </a:lnSpc>
                </a:pP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ì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=3</m:t>
                    </m:r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ất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(*)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hưng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ất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(1).</a:t>
                </a:r>
              </a:p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4800" dirty="0">
                  <a:solidFill>
                    <a:srgbClr val="2A4F86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1228" y="8581022"/>
                <a:ext cx="17871559" cy="2529923"/>
              </a:xfrm>
              <a:prstGeom prst="rect">
                <a:avLst/>
              </a:prstGeom>
              <a:blipFill>
                <a:blip r:embed="rId5"/>
                <a:stretch>
                  <a:fillRect l="-1569" t="-36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3012821" y="10507703"/>
                <a:ext cx="13930160" cy="11823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+1+</m:t>
                    </m:r>
                    <m:f>
                      <m:fPr>
                        <m:ctrlPr>
                          <a:rPr lang="en-US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/>
                            <a:cs typeface="Times New Roman" panose="02020603050405020304" pitchFamily="18" charset="0"/>
                          </a:rPr>
                          <m:t>𝑥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MS Mincho"/>
                                <a:cs typeface="Times New Roman" panose="02020603050405020304" pitchFamily="18" charset="0"/>
                              </a:rPr>
                              <m:t>3</m:t>
                            </m:r>
                            <m:r>
                              <a:rPr lang="en-US" sz="4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MS Mincho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4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MS Mincho"/>
                                <a:cs typeface="Times New Roman" panose="02020603050405020304" pitchFamily="18" charset="0"/>
                              </a:rPr>
                              <m:t>+1</m:t>
                            </m:r>
                          </m:e>
                        </m:rad>
                      </m:den>
                    </m:f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&gt;</m:t>
                    </m:r>
                    <m:f>
                      <m:fPr>
                        <m:ctrlPr>
                          <a:rPr lang="en-US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/>
                            <a:cs typeface="Times New Roman" panose="02020603050405020304" pitchFamily="18" charset="0"/>
                          </a:rPr>
                          <m:t>𝑥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MS Mincho"/>
                                <a:cs typeface="Times New Roman" panose="02020603050405020304" pitchFamily="18" charset="0"/>
                              </a:rPr>
                              <m:t>3</m:t>
                            </m:r>
                            <m:r>
                              <a:rPr lang="en-US" sz="4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MS Mincho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4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MS Mincho"/>
                                <a:cs typeface="Times New Roman" panose="02020603050405020304" pitchFamily="18" charset="0"/>
                              </a:rPr>
                              <m:t>+1</m:t>
                            </m:r>
                          </m:e>
                        </m:rad>
                      </m:den>
                    </m:f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⇔3</m:t>
                    </m:r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+1&gt;0⇔</m:t>
                    </m:r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&gt;−</m:t>
                    </m:r>
                    <m:f>
                      <m:fPr>
                        <m:ctrlPr>
                          <a:rPr lang="en-US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4800" dirty="0">
                  <a:solidFill>
                    <a:srgbClr val="2A4F86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2821" y="10507703"/>
                <a:ext cx="13930160" cy="1182311"/>
              </a:xfrm>
              <a:prstGeom prst="rect">
                <a:avLst/>
              </a:prstGeom>
              <a:blipFill>
                <a:blip r:embed="rId6"/>
                <a:stretch>
                  <a:fillRect l="-1969" b="-87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3012821" y="11987533"/>
                <a:ext cx="14549368" cy="11237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Do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+1+</m:t>
                    </m:r>
                    <m:f>
                      <m:fPr>
                        <m:ctrlPr>
                          <a:rPr lang="en-US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/>
                            <a:cs typeface="Times New Roman" panose="02020603050405020304" pitchFamily="18" charset="0"/>
                          </a:rPr>
                          <m:t>𝑥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MS Mincho"/>
                                <a:cs typeface="Times New Roman" panose="02020603050405020304" pitchFamily="18" charset="0"/>
                              </a:rPr>
                              <m:t>3</m:t>
                            </m:r>
                            <m:r>
                              <a:rPr lang="en-US" sz="4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MS Mincho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4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MS Mincho"/>
                                <a:cs typeface="Times New Roman" panose="02020603050405020304" pitchFamily="18" charset="0"/>
                              </a:rPr>
                              <m:t>+1</m:t>
                            </m:r>
                          </m:e>
                        </m:rad>
                      </m:den>
                    </m:f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&gt;</m:t>
                    </m:r>
                    <m:f>
                      <m:fPr>
                        <m:ctrlPr>
                          <a:rPr lang="en-US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/>
                            <a:cs typeface="Times New Roman" panose="02020603050405020304" pitchFamily="18" charset="0"/>
                          </a:rPr>
                          <m:t>𝑥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MS Mincho"/>
                                <a:cs typeface="Times New Roman" panose="02020603050405020304" pitchFamily="18" charset="0"/>
                              </a:rPr>
                              <m:t>3</m:t>
                            </m:r>
                            <m:r>
                              <a:rPr lang="en-US" sz="4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MS Mincho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4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MS Mincho"/>
                                <a:cs typeface="Times New Roman" panose="02020603050405020304" pitchFamily="18" charset="0"/>
                              </a:rPr>
                              <m:t>+1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ương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+1&gt;0</m:t>
                    </m:r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2821" y="11987533"/>
                <a:ext cx="14549368" cy="1123769"/>
              </a:xfrm>
              <a:prstGeom prst="rect">
                <a:avLst/>
              </a:prstGeom>
              <a:blipFill>
                <a:blip r:embed="rId7"/>
                <a:stretch>
                  <a:fillRect l="-1885" t="-4865" r="-922" b="-91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48947395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37" grpId="0"/>
      <p:bldP spid="38" grpId="0"/>
      <p:bldP spid="41" grpId="0"/>
      <p:bldP spid="44" grpId="0"/>
      <p:bldP spid="4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29"/>
          <p:cNvGrpSpPr/>
          <p:nvPr/>
        </p:nvGrpSpPr>
        <p:grpSpPr>
          <a:xfrm>
            <a:off x="1222851" y="5816863"/>
            <a:ext cx="22122427" cy="7405238"/>
            <a:chOff x="1220788" y="7162797"/>
            <a:chExt cx="22124987" cy="740609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Rounded Rectangle 30"/>
                <p:cNvSpPr/>
                <p:nvPr/>
              </p:nvSpPr>
              <p:spPr>
                <a:xfrm>
                  <a:off x="1222486" y="7418548"/>
                  <a:ext cx="22123289" cy="7150344"/>
                </a:xfrm>
                <a:prstGeom prst="roundRect">
                  <a:avLst>
                    <a:gd name="adj" fmla="val 3132"/>
                  </a:avLst>
                </a:prstGeom>
                <a:solidFill>
                  <a:schemeClr val="accent5">
                    <a:lumMod val="20000"/>
                    <a:lumOff val="80000"/>
                  </a:schemeClr>
                </a:solidFill>
                <a:ln w="57150">
                  <a:solidFill>
                    <a:srgbClr val="0999C8"/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1" name="Rounded Rectangle 3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22486" y="7418548"/>
                  <a:ext cx="22123289" cy="7150344"/>
                </a:xfrm>
                <a:prstGeom prst="roundRect">
                  <a:avLst>
                    <a:gd name="adj" fmla="val 3132"/>
                  </a:avLst>
                </a:prstGeom>
                <a:blipFill rotWithShape="0">
                  <a:blip r:embed="rId2"/>
                  <a:stretch>
                    <a:fillRect l="-715"/>
                  </a:stretch>
                </a:blipFill>
                <a:ln w="57150">
                  <a:solidFill>
                    <a:srgbClr val="0999C8"/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32" name="Group 60"/>
            <p:cNvGrpSpPr/>
            <p:nvPr/>
          </p:nvGrpSpPr>
          <p:grpSpPr>
            <a:xfrm>
              <a:off x="1220788" y="7162797"/>
              <a:ext cx="3305491" cy="831093"/>
              <a:chOff x="1224542" y="6305967"/>
              <a:chExt cx="3305491" cy="882633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091562" y="6305967"/>
                <a:ext cx="2187070" cy="88263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b="1" dirty="0">
                    <a:solidFill>
                      <a:srgbClr val="0999C8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 giải</a:t>
                </a:r>
                <a:endParaRPr lang="en-US" sz="4800" b="1" dirty="0">
                  <a:solidFill>
                    <a:srgbClr val="0999C8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" name="Round Diagonal Corner Rectangle 34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" name="Group 1"/>
          <p:cNvGrpSpPr/>
          <p:nvPr/>
        </p:nvGrpSpPr>
        <p:grpSpPr>
          <a:xfrm>
            <a:off x="918026" y="1572055"/>
            <a:ext cx="18284692" cy="830901"/>
            <a:chOff x="1082675" y="1892299"/>
            <a:chExt cx="18288000" cy="830900"/>
          </a:xfrm>
        </p:grpSpPr>
        <p:sp>
          <p:nvSpPr>
            <p:cNvPr id="4" name="TextBox 3"/>
            <p:cNvSpPr txBox="1"/>
            <p:nvPr/>
          </p:nvSpPr>
          <p:spPr>
            <a:xfrm>
              <a:off x="1082675" y="1922269"/>
              <a:ext cx="614382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</a:t>
              </a:r>
              <a:r>
                <a:rPr lang="en-US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UYỆN TẬP</a:t>
              </a:r>
              <a:endPara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" name="Group 49"/>
          <p:cNvGrpSpPr/>
          <p:nvPr/>
        </p:nvGrpSpPr>
        <p:grpSpPr>
          <a:xfrm>
            <a:off x="1177638" y="2491133"/>
            <a:ext cx="22175897" cy="2255572"/>
            <a:chOff x="1175570" y="2468560"/>
            <a:chExt cx="22178464" cy="2255833"/>
          </a:xfrm>
        </p:grpSpPr>
        <p:sp>
          <p:nvSpPr>
            <p:cNvPr id="7" name="Rounded Rectangle 6"/>
            <p:cNvSpPr/>
            <p:nvPr/>
          </p:nvSpPr>
          <p:spPr>
            <a:xfrm>
              <a:off x="1175570" y="2872596"/>
              <a:ext cx="22178464" cy="1851797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8" name="Group 2"/>
            <p:cNvGrpSpPr/>
            <p:nvPr/>
          </p:nvGrpSpPr>
          <p:grpSpPr>
            <a:xfrm>
              <a:off x="1175570" y="2468560"/>
              <a:ext cx="3672407" cy="896427"/>
              <a:chOff x="1175570" y="1834705"/>
              <a:chExt cx="4005918" cy="977837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 rot="16200000" flipV="1">
                <a:off x="2985646" y="616700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235430" y="1958752"/>
                <a:ext cx="2562316" cy="8394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 tập 2</a:t>
                </a:r>
                <a:endParaRPr lang="en-US" sz="4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Round Diagonal Corner Rectangle 10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2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13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sp>
        <p:nvSpPr>
          <p:cNvPr id="39" name="Rectangle: Rounded Corners 38">
            <a:extLst>
              <a:ext uri="{FF2B5EF4-FFF2-40B4-BE49-F238E27FC236}">
                <a16:creationId xmlns:a16="http://schemas.microsoft.com/office/drawing/2014/main" id="{B48BED0B-CDB1-4DD2-A71F-D237DC6B8737}"/>
              </a:ext>
            </a:extLst>
          </p:cNvPr>
          <p:cNvSpPr/>
          <p:nvPr/>
        </p:nvSpPr>
        <p:spPr>
          <a:xfrm>
            <a:off x="2033586" y="228600"/>
            <a:ext cx="1066800" cy="1066800"/>
          </a:xfrm>
          <a:prstGeom prst="roundRect">
            <a:avLst/>
          </a:prstGeom>
          <a:solidFill>
            <a:srgbClr val="145F8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Rectangle: Rounded Corners 39">
            <a:extLst>
              <a:ext uri="{FF2B5EF4-FFF2-40B4-BE49-F238E27FC236}">
                <a16:creationId xmlns:a16="http://schemas.microsoft.com/office/drawing/2014/main" id="{FE5E6614-CBC3-41D6-A304-A366930A2A92}"/>
              </a:ext>
            </a:extLst>
          </p:cNvPr>
          <p:cNvSpPr/>
          <p:nvPr/>
        </p:nvSpPr>
        <p:spPr>
          <a:xfrm>
            <a:off x="3278187" y="228600"/>
            <a:ext cx="2387601" cy="1066800"/>
          </a:xfrm>
          <a:prstGeom prst="round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ẠI SỐ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ectangle: Rounded Corners 40">
            <a:extLst>
              <a:ext uri="{FF2B5EF4-FFF2-40B4-BE49-F238E27FC236}">
                <a16:creationId xmlns:a16="http://schemas.microsoft.com/office/drawing/2014/main" id="{4A3C864D-102C-410C-B2C9-2869AB1F766E}"/>
              </a:ext>
            </a:extLst>
          </p:cNvPr>
          <p:cNvSpPr/>
          <p:nvPr/>
        </p:nvSpPr>
        <p:spPr>
          <a:xfrm>
            <a:off x="5106987" y="228600"/>
            <a:ext cx="2387601" cy="1066800"/>
          </a:xfrm>
          <a:prstGeom prst="round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2</a:t>
            </a:r>
          </a:p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V</a:t>
            </a:r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C0008219-A94A-483F-A4D2-6E146F2697FB}"/>
              </a:ext>
            </a:extLst>
          </p:cNvPr>
          <p:cNvSpPr/>
          <p:nvPr/>
        </p:nvSpPr>
        <p:spPr>
          <a:xfrm>
            <a:off x="7240587" y="228600"/>
            <a:ext cx="17146587" cy="1066800"/>
          </a:xfrm>
          <a:prstGeom prst="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ẤT ĐẲNG THỨC – BẤT PH</a:t>
            </a:r>
            <a:r>
              <a:rPr 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ƠNG TRÌNH</a:t>
            </a:r>
          </a:p>
        </p:txBody>
      </p:sp>
      <p:sp>
        <p:nvSpPr>
          <p:cNvPr id="20" name="Rectangle 19"/>
          <p:cNvSpPr/>
          <p:nvPr/>
        </p:nvSpPr>
        <p:spPr>
          <a:xfrm>
            <a:off x="2320205" y="7596975"/>
            <a:ext cx="2207755" cy="8737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vi-VN" sz="4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a có:</a:t>
            </a:r>
            <a:endParaRPr lang="en-US" sz="4800" dirty="0">
              <a:latin typeface="Times New Roman" panose="02020603050405020304" pitchFamily="18" charset="0"/>
              <a:ea typeface="MS Mincho" panose="02020609040205080304" pitchFamily="49" charset="-128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2855524" y="7099566"/>
                <a:ext cx="15967463" cy="16881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MS Mincho"/>
                          <a:cs typeface="Times New Roman" panose="02020603050405020304" pitchFamily="18" charset="0"/>
                        </a:rPr>
                        <m:t>5</m:t>
                      </m:r>
                      <m:r>
                        <a:rPr lang="vi-VN" sz="4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MS Mincho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vi-VN" sz="4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MS Mincho"/>
                          <a:cs typeface="Times New Roman" panose="020206030504050203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4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MS Mincho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vi-VN" sz="4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MS Mincho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vi-VN" sz="4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MS Mincho"/>
                              <a:cs typeface="Times New Roman" panose="02020603050405020304" pitchFamily="18" charset="0"/>
                            </a:rPr>
                            <m:t>+1</m:t>
                          </m:r>
                        </m:num>
                        <m:den>
                          <m:r>
                            <a:rPr lang="vi-VN" sz="4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MS Mincho"/>
                              <a:cs typeface="Times New Roman" panose="02020603050405020304" pitchFamily="18" charset="0"/>
                            </a:rPr>
                            <m:t>5</m:t>
                          </m:r>
                        </m:den>
                      </m:f>
                      <m:r>
                        <a:rPr lang="vi-VN" sz="4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MS Mincho"/>
                          <a:cs typeface="Times New Roman" panose="02020603050405020304" pitchFamily="18" charset="0"/>
                        </a:rPr>
                        <m:t>−4&lt;2</m:t>
                      </m:r>
                      <m:r>
                        <a:rPr lang="vi-VN" sz="4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MS Mincho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vi-VN" sz="4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MS Mincho"/>
                          <a:cs typeface="Times New Roman" panose="02020603050405020304" pitchFamily="18" charset="0"/>
                        </a:rPr>
                        <m:t>−7⇔14</m:t>
                      </m:r>
                      <m:r>
                        <a:rPr lang="vi-VN" sz="4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MS Mincho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vi-VN" sz="4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MS Mincho"/>
                          <a:cs typeface="Times New Roman" panose="02020603050405020304" pitchFamily="18" charset="0"/>
                        </a:rPr>
                        <m:t>&lt;−14⇔</m:t>
                      </m:r>
                      <m:r>
                        <a:rPr lang="vi-VN" sz="4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MS Mincho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vi-VN" sz="4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MS Mincho"/>
                          <a:cs typeface="Times New Roman" panose="02020603050405020304" pitchFamily="18" charset="0"/>
                        </a:rPr>
                        <m:t>&lt;−1</m:t>
                      </m:r>
                    </m:oMath>
                  </m:oMathPara>
                </a14:m>
                <a:endParaRPr lang="en-US" sz="4800" dirty="0">
                  <a:solidFill>
                    <a:schemeClr val="tx1"/>
                  </a:solidFill>
                  <a:latin typeface="Times New Roman" panose="02020603050405020304" pitchFamily="18" charset="0"/>
                  <a:ea typeface="MS Mincho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5524" y="7099566"/>
                <a:ext cx="15967463" cy="168815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4268787" y="10038243"/>
                <a:ext cx="15416213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lang="vi-VN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ập nghiệm của bất phương trình là: </a:t>
                </a:r>
                <a14:m>
                  <m:oMath xmlns:m="http://schemas.openxmlformats.org/officeDocument/2006/math">
                    <m:r>
                      <a:rPr lang="vi-VN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𝑆</m:t>
                    </m:r>
                    <m:r>
                      <a:rPr lang="vi-VN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/>
                          </a:rPr>
                          <m:t>−∞</m:t>
                        </m:r>
                        <m:r>
                          <a:rPr lang="vi-VN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vi-VN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/>
                          </a:rPr>
                          <m:t>−</m:t>
                        </m:r>
                        <m:r>
                          <a:rPr lang="vi-VN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vi-VN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  <a:endParaRPr lang="fr-FR" sz="4800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8787" y="10038243"/>
                <a:ext cx="15416213" cy="830997"/>
              </a:xfrm>
              <a:prstGeom prst="rect">
                <a:avLst/>
              </a:prstGeom>
              <a:blipFill>
                <a:blip r:embed="rId4"/>
                <a:stretch>
                  <a:fillRect l="-1779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2" name="Group 21">
            <a:extLst>
              <a:ext uri="{FF2B5EF4-FFF2-40B4-BE49-F238E27FC236}">
                <a16:creationId xmlns:a16="http://schemas.microsoft.com/office/drawing/2014/main" id="{F7F7501E-FE74-4129-9A2C-CE229A142B4C}"/>
              </a:ext>
            </a:extLst>
          </p:cNvPr>
          <p:cNvGrpSpPr/>
          <p:nvPr/>
        </p:nvGrpSpPr>
        <p:grpSpPr>
          <a:xfrm>
            <a:off x="3294276" y="3037517"/>
            <a:ext cx="18271911" cy="1364412"/>
            <a:chOff x="3294276" y="3037517"/>
            <a:chExt cx="18271911" cy="1364412"/>
          </a:xfrm>
        </p:grpSpPr>
        <p:sp>
          <p:nvSpPr>
            <p:cNvPr id="21" name="Rectangle 20"/>
            <p:cNvSpPr/>
            <p:nvPr/>
          </p:nvSpPr>
          <p:spPr>
            <a:xfrm>
              <a:off x="3294276" y="3260025"/>
              <a:ext cx="18271911" cy="87286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57150" lvl="0" defTabSz="914400">
                <a:lnSpc>
                  <a:spcPct val="115000"/>
                </a:lnSpc>
                <a:spcBef>
                  <a:spcPts val="600"/>
                </a:spcBef>
                <a:spcAft>
                  <a:spcPts val="800"/>
                </a:spcAft>
                <a:tabLst>
                  <a:tab pos="630555" algn="l"/>
                </a:tabLst>
              </a:pPr>
              <a:r>
                <a:rPr lang="en-US" sz="4800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Giải</a:t>
              </a:r>
              <a:r>
                <a:rPr lang="vi-VN" sz="4800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bất phương </a:t>
              </a:r>
              <a:r>
                <a:rPr lang="vi-VN" sz="480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trình</a:t>
              </a:r>
              <a:r>
                <a:rPr lang="en-US" sz="480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:</a:t>
              </a:r>
              <a:endParaRPr lang="en-US" sz="4800" i="1" dirty="0">
                <a:latin typeface="Cambria Math" panose="02040503050406030204" pitchFamily="18" charset="0"/>
                <a:ea typeface="MS Mincho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FF929716-165A-4F16-8F75-7B89CFA97D38}"/>
                    </a:ext>
                  </a:extLst>
                </p:cNvPr>
                <p:cNvSpPr/>
                <p:nvPr/>
              </p:nvSpPr>
              <p:spPr>
                <a:xfrm>
                  <a:off x="9067282" y="3037517"/>
                  <a:ext cx="6252609" cy="136441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400" i="1">
                            <a:latin typeface="Cambria Math" panose="02040503050406030204" pitchFamily="18" charset="0"/>
                            <a:ea typeface="MS Mincho"/>
                            <a:cs typeface="Times New Roman" panose="02020603050405020304" pitchFamily="18" charset="0"/>
                          </a:rPr>
                          <m:t>5</m:t>
                        </m:r>
                        <m:r>
                          <a:rPr lang="vi-VN" sz="4400" i="1">
                            <a:latin typeface="Cambria Math" panose="02040503050406030204" pitchFamily="18" charset="0"/>
                            <a:ea typeface="MS Mincho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vi-VN" sz="4400" i="1">
                            <a:latin typeface="Cambria Math" panose="02040503050406030204" pitchFamily="18" charset="0"/>
                            <a:ea typeface="MS Mincho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MS Mincho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vi-VN" sz="4400" i="1">
                                <a:latin typeface="Cambria Math" panose="02040503050406030204" pitchFamily="18" charset="0"/>
                                <a:ea typeface="MS Mincho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vi-VN" sz="4400" i="1">
                                <a:latin typeface="Cambria Math" panose="02040503050406030204" pitchFamily="18" charset="0"/>
                                <a:ea typeface="MS Mincho"/>
                                <a:cs typeface="Times New Roman" panose="02020603050405020304" pitchFamily="18" charset="0"/>
                              </a:rPr>
                              <m:t>+1</m:t>
                            </m:r>
                          </m:num>
                          <m:den>
                            <m:r>
                              <a:rPr lang="vi-VN" sz="4400" i="1">
                                <a:latin typeface="Cambria Math" panose="02040503050406030204" pitchFamily="18" charset="0"/>
                                <a:ea typeface="MS Mincho"/>
                                <a:cs typeface="Times New Roman" panose="02020603050405020304" pitchFamily="18" charset="0"/>
                              </a:rPr>
                              <m:t>5</m:t>
                            </m:r>
                          </m:den>
                        </m:f>
                        <m:r>
                          <a:rPr lang="vi-VN" sz="4400" i="1">
                            <a:latin typeface="Cambria Math" panose="02040503050406030204" pitchFamily="18" charset="0"/>
                            <a:ea typeface="MS Mincho"/>
                            <a:cs typeface="Times New Roman" panose="02020603050405020304" pitchFamily="18" charset="0"/>
                          </a:rPr>
                          <m:t>−4&lt;2</m:t>
                        </m:r>
                        <m:r>
                          <a:rPr lang="vi-VN" sz="4400" i="1">
                            <a:latin typeface="Cambria Math" panose="02040503050406030204" pitchFamily="18" charset="0"/>
                            <a:ea typeface="MS Mincho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vi-VN" sz="4400" i="1">
                            <a:latin typeface="Cambria Math" panose="02040503050406030204" pitchFamily="18" charset="0"/>
                            <a:ea typeface="MS Mincho"/>
                            <a:cs typeface="Times New Roman" panose="02020603050405020304" pitchFamily="18" charset="0"/>
                          </a:rPr>
                          <m:t>−7</m:t>
                        </m:r>
                      </m:oMath>
                    </m:oMathPara>
                  </a14:m>
                  <a:endParaRPr lang="en-US"/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FF929716-165A-4F16-8F75-7B89CFA97D3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067282" y="3037517"/>
                  <a:ext cx="6252609" cy="1364412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355433321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37" grpId="0"/>
      <p:bldP spid="3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29"/>
          <p:cNvGrpSpPr/>
          <p:nvPr/>
        </p:nvGrpSpPr>
        <p:grpSpPr>
          <a:xfrm>
            <a:off x="1179336" y="6874638"/>
            <a:ext cx="22120729" cy="6372123"/>
            <a:chOff x="1222486" y="6063849"/>
            <a:chExt cx="22123289" cy="8505043"/>
          </a:xfrm>
        </p:grpSpPr>
        <p:sp>
          <p:nvSpPr>
            <p:cNvPr id="31" name="Rounded Rectangle 30"/>
            <p:cNvSpPr/>
            <p:nvPr/>
          </p:nvSpPr>
          <p:spPr>
            <a:xfrm>
              <a:off x="1222486" y="6063849"/>
              <a:ext cx="22123289" cy="850504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2" name="Group 60"/>
            <p:cNvGrpSpPr/>
            <p:nvPr/>
          </p:nvGrpSpPr>
          <p:grpSpPr>
            <a:xfrm>
              <a:off x="1280653" y="6143340"/>
              <a:ext cx="3869940" cy="1109154"/>
              <a:chOff x="1284407" y="5223290"/>
              <a:chExt cx="3869940" cy="1177938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16200000" flipV="1">
                <a:off x="2617800" y="4401748"/>
                <a:ext cx="1090683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091562" y="5223290"/>
                <a:ext cx="3062785" cy="11779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 dirty="0">
                    <a:solidFill>
                      <a:srgbClr val="0999C8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 giải</a:t>
                </a:r>
                <a:endParaRPr lang="en-US" sz="4800" b="1" dirty="0">
                  <a:solidFill>
                    <a:srgbClr val="0999C8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" name="Round Diagonal Corner Rectangle 34"/>
              <p:cNvSpPr/>
              <p:nvPr/>
            </p:nvSpPr>
            <p:spPr>
              <a:xfrm flipV="1">
                <a:off x="1284407" y="5223291"/>
                <a:ext cx="821586" cy="1090682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" name="Freeform 15"/>
              <p:cNvSpPr>
                <a:spLocks noEditPoints="1"/>
              </p:cNvSpPr>
              <p:nvPr/>
            </p:nvSpPr>
            <p:spPr bwMode="auto">
              <a:xfrm>
                <a:off x="1534263" y="5336793"/>
                <a:ext cx="419313" cy="93896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5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" name="Group 1"/>
          <p:cNvGrpSpPr/>
          <p:nvPr/>
        </p:nvGrpSpPr>
        <p:grpSpPr>
          <a:xfrm>
            <a:off x="1177638" y="1503094"/>
            <a:ext cx="17169132" cy="830901"/>
            <a:chOff x="1065135" y="1892299"/>
            <a:chExt cx="18305540" cy="830900"/>
          </a:xfrm>
        </p:grpSpPr>
        <p:sp>
          <p:nvSpPr>
            <p:cNvPr id="3" name="Rounded Rectangle 2"/>
            <p:cNvSpPr/>
            <p:nvPr/>
          </p:nvSpPr>
          <p:spPr>
            <a:xfrm>
              <a:off x="1065135" y="1905000"/>
              <a:ext cx="100814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22269"/>
              <a:ext cx="184764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ẬN DỤNG VÀ TÌM TÒI MỞ RỘNG </a:t>
              </a:r>
            </a:p>
          </p:txBody>
        </p:sp>
      </p:grpSp>
      <p:grpSp>
        <p:nvGrpSpPr>
          <p:cNvPr id="6" name="Group 49"/>
          <p:cNvGrpSpPr/>
          <p:nvPr/>
        </p:nvGrpSpPr>
        <p:grpSpPr>
          <a:xfrm>
            <a:off x="1177638" y="2491133"/>
            <a:ext cx="22175897" cy="4100041"/>
            <a:chOff x="1175570" y="2468560"/>
            <a:chExt cx="22178464" cy="3205994"/>
          </a:xfrm>
        </p:grpSpPr>
        <p:sp>
          <p:nvSpPr>
            <p:cNvPr id="7" name="Rounded Rectangle 6"/>
            <p:cNvSpPr/>
            <p:nvPr/>
          </p:nvSpPr>
          <p:spPr>
            <a:xfrm>
              <a:off x="1175570" y="2872596"/>
              <a:ext cx="22178464" cy="2801958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8" name="Group 2"/>
            <p:cNvGrpSpPr/>
            <p:nvPr/>
          </p:nvGrpSpPr>
          <p:grpSpPr>
            <a:xfrm>
              <a:off x="1175570" y="2468560"/>
              <a:ext cx="2710463" cy="899962"/>
              <a:chOff x="1175570" y="1834705"/>
              <a:chExt cx="2956615" cy="981693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 rot="16200000" flipV="1">
                <a:off x="2620045" y="1304259"/>
                <a:ext cx="963863" cy="2060416"/>
              </a:xfrm>
              <a:prstGeom prst="round1Rect">
                <a:avLst>
                  <a:gd name="adj" fmla="val 16667"/>
                </a:avLst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237301" y="1943436"/>
                <a:ext cx="1843567" cy="70880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 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1</a:t>
                </a:r>
                <a:r>
                  <a:rPr lang="nl-NL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Round Diagonal Corner Rectangle 10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2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13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sp>
        <p:nvSpPr>
          <p:cNvPr id="39" name="Rectangle: Rounded Corners 38">
            <a:extLst>
              <a:ext uri="{FF2B5EF4-FFF2-40B4-BE49-F238E27FC236}">
                <a16:creationId xmlns:a16="http://schemas.microsoft.com/office/drawing/2014/main" id="{B48BED0B-CDB1-4DD2-A71F-D237DC6B8737}"/>
              </a:ext>
            </a:extLst>
          </p:cNvPr>
          <p:cNvSpPr/>
          <p:nvPr/>
        </p:nvSpPr>
        <p:spPr>
          <a:xfrm>
            <a:off x="2033586" y="228600"/>
            <a:ext cx="1066800" cy="1066800"/>
          </a:xfrm>
          <a:prstGeom prst="roundRect">
            <a:avLst/>
          </a:prstGeom>
          <a:solidFill>
            <a:srgbClr val="145F8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Rectangle: Rounded Corners 39">
            <a:extLst>
              <a:ext uri="{FF2B5EF4-FFF2-40B4-BE49-F238E27FC236}">
                <a16:creationId xmlns:a16="http://schemas.microsoft.com/office/drawing/2014/main" id="{FE5E6614-CBC3-41D6-A304-A366930A2A92}"/>
              </a:ext>
            </a:extLst>
          </p:cNvPr>
          <p:cNvSpPr/>
          <p:nvPr/>
        </p:nvSpPr>
        <p:spPr>
          <a:xfrm>
            <a:off x="3278187" y="228600"/>
            <a:ext cx="2387601" cy="1066800"/>
          </a:xfrm>
          <a:prstGeom prst="round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ẠI SỐ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Rectangle: Rounded Corners 40">
            <a:extLst>
              <a:ext uri="{FF2B5EF4-FFF2-40B4-BE49-F238E27FC236}">
                <a16:creationId xmlns:a16="http://schemas.microsoft.com/office/drawing/2014/main" id="{4A3C864D-102C-410C-B2C9-2869AB1F766E}"/>
              </a:ext>
            </a:extLst>
          </p:cNvPr>
          <p:cNvSpPr/>
          <p:nvPr/>
        </p:nvSpPr>
        <p:spPr>
          <a:xfrm>
            <a:off x="5106987" y="228600"/>
            <a:ext cx="2387601" cy="1066800"/>
          </a:xfrm>
          <a:prstGeom prst="round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2</a:t>
            </a:r>
          </a:p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V</a:t>
            </a:r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C0008219-A94A-483F-A4D2-6E146F2697FB}"/>
              </a:ext>
            </a:extLst>
          </p:cNvPr>
          <p:cNvSpPr/>
          <p:nvPr/>
        </p:nvSpPr>
        <p:spPr>
          <a:xfrm>
            <a:off x="7240587" y="228600"/>
            <a:ext cx="17146587" cy="1066800"/>
          </a:xfrm>
          <a:prstGeom prst="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ẤT ĐẲNG THỨC – BẤT PH</a:t>
            </a:r>
            <a:r>
              <a:rPr 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ƠNG TRÌNH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D17D590C-8491-4316-AA10-40C4839DCECA}"/>
                  </a:ext>
                </a:extLst>
              </p:cNvPr>
              <p:cNvSpPr/>
              <p:nvPr/>
            </p:nvSpPr>
            <p:spPr>
              <a:xfrm>
                <a:off x="2659716" y="3447758"/>
                <a:ext cx="20640349" cy="29228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1200"/>
                  </a:spcAft>
                </a:pPr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ập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ất</a:t>
                </a:r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d>
                      <m:dPr>
                        <m:ctrlPr>
                          <a:rPr lang="en-US" sz="48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6</m:t>
                        </m:r>
                      </m:e>
                    </m:d>
                    <m:r>
                      <a:rPr lang="en-US" sz="48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5−2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gt;10+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d>
                      <m:dPr>
                        <m:ctrlPr>
                          <a:rPr lang="en-US" sz="48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8</m:t>
                        </m:r>
                      </m:e>
                    </m:d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là</a:t>
                </a: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(−∞;5)</m:t>
                    </m:r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			</a:t>
                </a:r>
                <a:r>
                  <a:rPr lang="en-US" sz="4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. 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(5;+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∞)</m:t>
                    </m:r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dirty="0">
                  <a:solidFill>
                    <a:srgbClr val="00000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  <a:cs typeface="Cambria Math" panose="02040503050406030204" pitchFamily="18" charset="0"/>
                      </a:rPr>
                      <m:t>∅</m:t>
                    </m:r>
                  </m:oMath>
                </a14:m>
                <a:r>
                  <a:rPr lang="en-US" sz="4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		</a:t>
                </a:r>
                <a:r>
                  <a:rPr lang="en-US" sz="480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           	</a:t>
                </a:r>
                <a:r>
                  <a:rPr lang="en-US" sz="48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D</a:t>
                </a:r>
                <a:r>
                  <a:rPr lang="en-US" sz="4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/>
                      </a:rPr>
                      <m:t>ℝ</m:t>
                    </m:r>
                  </m:oMath>
                </a14:m>
                <a:r>
                  <a:rPr lang="en-US" sz="4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D17D590C-8491-4316-AA10-40C4839DCEC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9716" y="3447758"/>
                <a:ext cx="20640349" cy="2922851"/>
              </a:xfrm>
              <a:prstGeom prst="rect">
                <a:avLst/>
              </a:prstGeom>
              <a:blipFill>
                <a:blip r:embed="rId3"/>
                <a:stretch>
                  <a:fillRect l="-1329" t="-3132" b="-79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91857D6C-0C72-4E79-9067-C9C23278603A}"/>
                  </a:ext>
                </a:extLst>
              </p:cNvPr>
              <p:cNvSpPr/>
              <p:nvPr/>
            </p:nvSpPr>
            <p:spPr>
              <a:xfrm>
                <a:off x="4146700" y="8088493"/>
                <a:ext cx="11933088" cy="38749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fr-FR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họn </a:t>
                </a:r>
                <a:r>
                  <a:rPr lang="fr-FR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áp</a:t>
                </a:r>
                <a:r>
                  <a:rPr lang="fr-FR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án</a:t>
                </a:r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.</a:t>
                </a:r>
                <a:endParaRPr lang="en-US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ất</a:t>
                </a:r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ương</a:t>
                </a:r>
                <a:endParaRPr lang="en-US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4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6</m:t>
                      </m:r>
                      <m:r>
                        <a:rPr lang="en-US" sz="4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4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5−2</m:t>
                      </m:r>
                      <m:r>
                        <a:rPr lang="en-US" sz="4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4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gt;10+</m:t>
                      </m:r>
                      <m:sSup>
                        <m:sSupPr>
                          <m:ctrlPr>
                            <a:rPr lang="en-US" sz="4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4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8</m:t>
                      </m:r>
                      <m:r>
                        <a:rPr lang="en-US" sz="4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fr-FR" sz="4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r>
                        <a:rPr lang="en-US" sz="4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5&gt;10</m:t>
                      </m:r>
                      <m:r>
                        <a:rPr lang="fr-FR" sz="4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BPT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ô</a:t>
                </a:r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ghiệm</a:t>
                </a:r>
                <a:endParaRPr lang="en-US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91857D6C-0C72-4E79-9067-C9C23278603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6700" y="8088493"/>
                <a:ext cx="11933088" cy="3874907"/>
              </a:xfrm>
              <a:prstGeom prst="rect">
                <a:avLst/>
              </a:prstGeom>
              <a:blipFill>
                <a:blip r:embed="rId4"/>
                <a:stretch>
                  <a:fillRect l="-2298" t="-2358" b="-5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7" name="Picture 36">
            <a:extLst>
              <a:ext uri="{FF2B5EF4-FFF2-40B4-BE49-F238E27FC236}">
                <a16:creationId xmlns:a16="http://schemas.microsoft.com/office/drawing/2014/main" id="{E030DC3D-53DA-4A1D-BA10-FB83B4650A1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83907" y="5358728"/>
            <a:ext cx="1022880" cy="10118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0127148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29"/>
          <p:cNvGrpSpPr/>
          <p:nvPr/>
        </p:nvGrpSpPr>
        <p:grpSpPr>
          <a:xfrm>
            <a:off x="1305304" y="6826266"/>
            <a:ext cx="22120729" cy="6372123"/>
            <a:chOff x="1222486" y="6063849"/>
            <a:chExt cx="22123289" cy="8505043"/>
          </a:xfrm>
        </p:grpSpPr>
        <p:sp>
          <p:nvSpPr>
            <p:cNvPr id="31" name="Rounded Rectangle 30"/>
            <p:cNvSpPr/>
            <p:nvPr/>
          </p:nvSpPr>
          <p:spPr>
            <a:xfrm>
              <a:off x="1222486" y="6063849"/>
              <a:ext cx="22123289" cy="850504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2" name="Group 60"/>
            <p:cNvGrpSpPr/>
            <p:nvPr/>
          </p:nvGrpSpPr>
          <p:grpSpPr>
            <a:xfrm>
              <a:off x="1280653" y="6143340"/>
              <a:ext cx="3663311" cy="1109154"/>
              <a:chOff x="1284407" y="5223290"/>
              <a:chExt cx="3663311" cy="1177938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16200000" flipV="1">
                <a:off x="2617800" y="4401748"/>
                <a:ext cx="1090683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091562" y="5223290"/>
                <a:ext cx="2856156" cy="11779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 dirty="0">
                    <a:solidFill>
                      <a:srgbClr val="0999C8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 giải</a:t>
                </a:r>
                <a:endParaRPr lang="en-US" sz="4800" b="1" dirty="0">
                  <a:solidFill>
                    <a:srgbClr val="0999C8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" name="Round Diagonal Corner Rectangle 34"/>
              <p:cNvSpPr/>
              <p:nvPr/>
            </p:nvSpPr>
            <p:spPr>
              <a:xfrm flipV="1">
                <a:off x="1284407" y="5223291"/>
                <a:ext cx="821586" cy="1090682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" name="Freeform 15"/>
              <p:cNvSpPr>
                <a:spLocks noEditPoints="1"/>
              </p:cNvSpPr>
              <p:nvPr/>
            </p:nvSpPr>
            <p:spPr bwMode="auto">
              <a:xfrm>
                <a:off x="1534263" y="5336793"/>
                <a:ext cx="419313" cy="93896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54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" name="Group 1"/>
          <p:cNvGrpSpPr/>
          <p:nvPr/>
        </p:nvGrpSpPr>
        <p:grpSpPr>
          <a:xfrm>
            <a:off x="918026" y="1572055"/>
            <a:ext cx="18284692" cy="830901"/>
            <a:chOff x="1082675" y="1892299"/>
            <a:chExt cx="18288000" cy="830900"/>
          </a:xfrm>
        </p:grpSpPr>
        <p:sp>
          <p:nvSpPr>
            <p:cNvPr id="3" name="Rounded Rectangle 2"/>
            <p:cNvSpPr/>
            <p:nvPr/>
          </p:nvSpPr>
          <p:spPr>
            <a:xfrm>
              <a:off x="1221949" y="1905000"/>
              <a:ext cx="851327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22269"/>
              <a:ext cx="184764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US" b="1" dirty="0">
                <a:solidFill>
                  <a:prstClr val="white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ẬN DỤNG VÀ TÌM TÒI MỞ RỘNG </a:t>
              </a:r>
            </a:p>
          </p:txBody>
        </p:sp>
      </p:grpSp>
      <p:grpSp>
        <p:nvGrpSpPr>
          <p:cNvPr id="6" name="Group 49"/>
          <p:cNvGrpSpPr/>
          <p:nvPr/>
        </p:nvGrpSpPr>
        <p:grpSpPr>
          <a:xfrm>
            <a:off x="1177638" y="2491133"/>
            <a:ext cx="22175897" cy="4100041"/>
            <a:chOff x="1175570" y="2468560"/>
            <a:chExt cx="22178464" cy="3205994"/>
          </a:xfrm>
        </p:grpSpPr>
        <p:sp>
          <p:nvSpPr>
            <p:cNvPr id="7" name="Rounded Rectangle 6"/>
            <p:cNvSpPr/>
            <p:nvPr/>
          </p:nvSpPr>
          <p:spPr>
            <a:xfrm>
              <a:off x="1175570" y="2872596"/>
              <a:ext cx="22178464" cy="2801958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8" name="Group 2"/>
            <p:cNvGrpSpPr/>
            <p:nvPr/>
          </p:nvGrpSpPr>
          <p:grpSpPr>
            <a:xfrm>
              <a:off x="1175570" y="2468560"/>
              <a:ext cx="2710463" cy="899962"/>
              <a:chOff x="1175570" y="1834705"/>
              <a:chExt cx="2956615" cy="981693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 rot="16200000" flipV="1">
                <a:off x="2620045" y="1304259"/>
                <a:ext cx="963863" cy="2060416"/>
              </a:xfrm>
              <a:prstGeom prst="round1Rect">
                <a:avLst>
                  <a:gd name="adj" fmla="val 16667"/>
                </a:avLst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237301" y="1943436"/>
                <a:ext cx="1843567" cy="70880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 </a:t>
                </a:r>
                <a:r>
                  <a:rPr lang="en-US" sz="48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nl-NL" sz="48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endParaRPr lang="en-US" sz="4800" b="1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Round Diagonal Corner Rectangle 10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2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13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sp>
        <p:nvSpPr>
          <p:cNvPr id="39" name="Rectangle: Rounded Corners 38">
            <a:extLst>
              <a:ext uri="{FF2B5EF4-FFF2-40B4-BE49-F238E27FC236}">
                <a16:creationId xmlns:a16="http://schemas.microsoft.com/office/drawing/2014/main" id="{B48BED0B-CDB1-4DD2-A71F-D237DC6B8737}"/>
              </a:ext>
            </a:extLst>
          </p:cNvPr>
          <p:cNvSpPr/>
          <p:nvPr/>
        </p:nvSpPr>
        <p:spPr>
          <a:xfrm>
            <a:off x="2033586" y="228600"/>
            <a:ext cx="1066800" cy="1066800"/>
          </a:xfrm>
          <a:prstGeom prst="roundRect">
            <a:avLst/>
          </a:prstGeom>
          <a:solidFill>
            <a:srgbClr val="145F8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en-US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Rectangle: Rounded Corners 39">
            <a:extLst>
              <a:ext uri="{FF2B5EF4-FFF2-40B4-BE49-F238E27FC236}">
                <a16:creationId xmlns:a16="http://schemas.microsoft.com/office/drawing/2014/main" id="{FE5E6614-CBC3-41D6-A304-A366930A2A92}"/>
              </a:ext>
            </a:extLst>
          </p:cNvPr>
          <p:cNvSpPr/>
          <p:nvPr/>
        </p:nvSpPr>
        <p:spPr>
          <a:xfrm>
            <a:off x="3278187" y="228600"/>
            <a:ext cx="2387601" cy="1066800"/>
          </a:xfrm>
          <a:prstGeom prst="round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ẠI SỐ</a:t>
            </a:r>
            <a:endParaRPr lang="en-US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Rectangle: Rounded Corners 40">
            <a:extLst>
              <a:ext uri="{FF2B5EF4-FFF2-40B4-BE49-F238E27FC236}">
                <a16:creationId xmlns:a16="http://schemas.microsoft.com/office/drawing/2014/main" id="{4A3C864D-102C-410C-B2C9-2869AB1F766E}"/>
              </a:ext>
            </a:extLst>
          </p:cNvPr>
          <p:cNvSpPr/>
          <p:nvPr/>
        </p:nvSpPr>
        <p:spPr>
          <a:xfrm>
            <a:off x="5106987" y="228600"/>
            <a:ext cx="2387601" cy="1066800"/>
          </a:xfrm>
          <a:prstGeom prst="round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</a:t>
            </a:r>
          </a:p>
          <a:p>
            <a:pPr algn="ctr"/>
            <a:r>
              <a:rPr lang="en-US" sz="3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V</a:t>
            </a:r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C0008219-A94A-483F-A4D2-6E146F2697FB}"/>
              </a:ext>
            </a:extLst>
          </p:cNvPr>
          <p:cNvSpPr/>
          <p:nvPr/>
        </p:nvSpPr>
        <p:spPr>
          <a:xfrm>
            <a:off x="7240587" y="228600"/>
            <a:ext cx="17146587" cy="1066800"/>
          </a:xfrm>
          <a:prstGeom prst="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 ĐẲNG THỨC – BẤT PH</a:t>
            </a:r>
            <a:r>
              <a:rPr lang="vi-VN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NG TRÌNH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D17D590C-8491-4316-AA10-40C4839DCECA}"/>
                  </a:ext>
                </a:extLst>
              </p:cNvPr>
              <p:cNvSpPr/>
              <p:nvPr/>
            </p:nvSpPr>
            <p:spPr>
              <a:xfrm>
                <a:off x="4116031" y="3124200"/>
                <a:ext cx="17526356" cy="34778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600"/>
                  </a:spcBef>
                </a:pP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Khẳng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ào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sau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ây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? </a:t>
                </a: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A.</a:t>
                </a:r>
                <a:r>
                  <a:rPr lang="en-US" sz="4800" b="1" dirty="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8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sz="4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4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⇔</m:t>
                    </m:r>
                    <m:r>
                      <a:rPr lang="en-US" sz="4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3</m:t>
                    </m:r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4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	 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                 </a:t>
                </a:r>
                <a:r>
                  <a:rPr lang="en-US" sz="4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  <m:t>𝑥</m:t>
                        </m:r>
                      </m:den>
                    </m:f>
                    <m:r>
                      <a:rPr lang="en-US" sz="4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0⇔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1.</m:t>
                    </m:r>
                  </m:oMath>
                </a14:m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                        </a:t>
                </a: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  <m:t>+1</m:t>
                        </m:r>
                      </m:num>
                      <m:den>
                        <m:sSup>
                          <m:sSupPr>
                            <m:ctrlPr>
                              <a:rPr lang="en-US" sz="48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MS Mincho" panose="02020609040205080304" pitchFamily="49" charset="-128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MS Mincho" panose="02020609040205080304" pitchFamily="49" charset="-128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4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MS Mincho" panose="02020609040205080304" pitchFamily="49" charset="-128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4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≥0</m:t>
                    </m:r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⇔</a:t>
                </a:r>
                <a14:m>
                  <m:oMath xmlns:m="http://schemas.openxmlformats.org/officeDocument/2006/math">
                    <m:r>
                      <a:rPr lang="en-US" sz="4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+1≥0.</m:t>
                    </m:r>
                  </m:oMath>
                </a14:m>
                <a:r>
                  <a:rPr lang="en-US" sz="4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	                   </a:t>
                </a:r>
                <a:r>
                  <a:rPr lang="en-US" sz="4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D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begChr m:val="|"/>
                        <m:endChr m:val="|"/>
                        <m:ctrlP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≥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⇔</m:t>
                    </m:r>
                    <m:d>
                      <m:dPr>
                        <m:begChr m:val="|"/>
                        <m:endChr m:val="|"/>
                        <m:ctrlP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≥0.</m:t>
                    </m:r>
                  </m:oMath>
                </a14:m>
                <a:endParaRPr lang="en-US" sz="4800" dirty="0">
                  <a:solidFill>
                    <a:srgbClr val="00000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D17D590C-8491-4316-AA10-40C4839DCEC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6031" y="3124200"/>
                <a:ext cx="17526356" cy="3477875"/>
              </a:xfrm>
              <a:prstGeom prst="rect">
                <a:avLst/>
              </a:prstGeom>
              <a:blipFill>
                <a:blip r:embed="rId4"/>
                <a:stretch>
                  <a:fillRect l="-1565" t="-2632" b="-35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Rectangle 24">
            <a:extLst>
              <a:ext uri="{FF2B5EF4-FFF2-40B4-BE49-F238E27FC236}">
                <a16:creationId xmlns:a16="http://schemas.microsoft.com/office/drawing/2014/main" id="{91857D6C-0C72-4E79-9067-C9C23278603A}"/>
              </a:ext>
            </a:extLst>
          </p:cNvPr>
          <p:cNvSpPr/>
          <p:nvPr/>
        </p:nvSpPr>
        <p:spPr>
          <a:xfrm>
            <a:off x="5146034" y="6841521"/>
            <a:ext cx="5075088" cy="8737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600"/>
              </a:spcAft>
            </a:pPr>
            <a:r>
              <a:rPr lang="fr-FR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ọn </a:t>
            </a:r>
            <a:r>
              <a:rPr lang="fr-FR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áp</a:t>
            </a:r>
            <a:r>
              <a:rPr lang="fr-FR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fr-FR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án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fr-FR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.</a:t>
            </a:r>
            <a:endParaRPr lang="en-US" sz="4800" dirty="0">
              <a:solidFill>
                <a:prstClr val="black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E030DC3D-53DA-4A1D-BA10-FB83B4650A1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336587" y="5364430"/>
            <a:ext cx="1022880" cy="1011882"/>
          </a:xfrm>
          <a:prstGeom prst="rect">
            <a:avLst/>
          </a:prstGeom>
        </p:spPr>
      </p:pic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0" y="-377026"/>
            <a:ext cx="184731" cy="7540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96777"/>
              </p:ext>
            </p:extLst>
          </p:nvPr>
        </p:nvGraphicFramePr>
        <p:xfrm>
          <a:off x="0" y="0"/>
          <a:ext cx="105727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5" name="Equation" r:id="rId6" imgW="1054100" imgH="241300" progId="Equation.DSMT4">
                  <p:embed/>
                </p:oleObj>
              </mc:Choice>
              <mc:Fallback>
                <p:oleObj name="Equation" r:id="rId6" imgW="10541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057275" cy="238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1875249" y="7890356"/>
                <a:ext cx="21478286" cy="58024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p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án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ia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ế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P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80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ưa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p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án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i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PT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sz="4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=(−∞;0)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òn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1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=(−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∞;</m:t>
                    </m:r>
                    <m:d>
                      <m:dPr>
                        <m:begChr m:val=""/>
                        <m:endChr m:val="]"/>
                        <m:ctrlPr>
                          <a:rPr lang="en-US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p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án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i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ì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PT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num>
                      <m:den>
                        <m:sSup>
                          <m:sSupPr>
                            <m:ctrlPr>
                              <a:rPr lang="en-US" sz="48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480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4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sz="4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"/>
                        <m:ctrlPr>
                          <a:rPr lang="en-US" sz="4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en-US" sz="4800" i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∞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lang="en-US" sz="4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òn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+1</m:t>
                    </m:r>
                    <m:r>
                      <a:rPr lang="en-US" sz="4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48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"/>
                        <m:ctrlPr>
                          <a:rPr lang="en-US" sz="4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;+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∞)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p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án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ừ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ế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PT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begChr m:val="|"/>
                        <m:endChr m:val="|"/>
                        <m:ctrlPr>
                          <a:rPr lang="en-US" sz="4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endParaRPr lang="vi-V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5249" y="7890356"/>
                <a:ext cx="21478286" cy="5802486"/>
              </a:xfrm>
              <a:prstGeom prst="rect">
                <a:avLst/>
              </a:prstGeom>
              <a:blipFill>
                <a:blip r:embed="rId8"/>
                <a:stretch>
                  <a:fillRect l="-1306" t="-23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24216068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0" y="-115246"/>
            <a:ext cx="24406148" cy="138248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2484306" y="3626421"/>
            <a:ext cx="19877574" cy="8392886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1133178" y="1988434"/>
            <a:ext cx="2287745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135F82"/>
                </a:solidFill>
                <a:effectLst/>
                <a:uLnTx/>
                <a:uFillTx/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ẠI SỐ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898970" y="2963488"/>
            <a:ext cx="19130086" cy="1862018"/>
            <a:chOff x="3283180" y="4081582"/>
            <a:chExt cx="19130086" cy="1862018"/>
          </a:xfrm>
        </p:grpSpPr>
        <p:sp>
          <p:nvSpPr>
            <p:cNvPr id="17" name="Rectangle 16"/>
            <p:cNvSpPr/>
            <p:nvPr/>
          </p:nvSpPr>
          <p:spPr>
            <a:xfrm>
              <a:off x="5747658" y="4469240"/>
              <a:ext cx="13632086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283180" y="4081582"/>
              <a:ext cx="19130086" cy="1862018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marL="0" marR="0" lvl="0" indent="0" algn="ctr" defTabSz="2177278" rtl="0" eaLnBrk="1" fontAlgn="auto" latinLnBrk="0" hangingPunct="1">
                <a:lnSpc>
                  <a:spcPts val="5999"/>
                </a:lnSpc>
                <a:spcBef>
                  <a:spcPts val="18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599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Bài</a:t>
              </a:r>
              <a:r>
                <a:rPr kumimoji="0" lang="en-US" sz="6599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 2</a:t>
              </a:r>
            </a:p>
            <a:p>
              <a:pPr marL="0" marR="0" lvl="0" indent="0" algn="ctr" defTabSz="2177278" rtl="0" eaLnBrk="1" fontAlgn="auto" latinLnBrk="0" hangingPunct="1">
                <a:lnSpc>
                  <a:spcPts val="5999"/>
                </a:lnSpc>
                <a:spcBef>
                  <a:spcPts val="18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599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BẤT PHƯƠNG TRÌNH VÀ HỆ BPT MỘT ẨN (</a:t>
              </a:r>
              <a:r>
                <a:rPr kumimoji="0" lang="en-US" sz="6599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tt</a:t>
              </a:r>
              <a:r>
                <a:rPr kumimoji="0" lang="en-US" sz="6599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2784885" y="69865"/>
            <a:ext cx="1814128" cy="1828784"/>
            <a:chOff x="12784885" y="1066801"/>
            <a:chExt cx="1814128" cy="1828784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3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223351" cy="1338798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00" b="0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10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1186391" y="230567"/>
            <a:ext cx="2238375" cy="1707027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29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28" r="16509"/>
          <a:stretch/>
        </p:blipFill>
        <p:spPr bwMode="auto">
          <a:xfrm>
            <a:off x="19258733" y="158375"/>
            <a:ext cx="5122788" cy="266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" name="Picture 34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153" y="155011"/>
            <a:ext cx="3155034" cy="3197789"/>
          </a:xfrm>
          <a:prstGeom prst="rect">
            <a:avLst/>
          </a:prstGeom>
          <a:noFill/>
        </p:spPr>
      </p:pic>
      <p:grpSp>
        <p:nvGrpSpPr>
          <p:cNvPr id="56" name="Group 60"/>
          <p:cNvGrpSpPr/>
          <p:nvPr/>
        </p:nvGrpSpPr>
        <p:grpSpPr>
          <a:xfrm>
            <a:off x="2280827" y="4680665"/>
            <a:ext cx="15623928" cy="907184"/>
            <a:chOff x="7459670" y="7086600"/>
            <a:chExt cx="15625737" cy="907289"/>
          </a:xfrm>
        </p:grpSpPr>
        <p:sp>
          <p:nvSpPr>
            <p:cNvPr id="57" name="Rectangle 56"/>
            <p:cNvSpPr/>
            <p:nvPr/>
          </p:nvSpPr>
          <p:spPr>
            <a:xfrm>
              <a:off x="9092456" y="7178187"/>
              <a:ext cx="13992951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7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MỘT SỐ PHÉP BIẾN ĐỔI BẤT PHƯƠNG TRÌNH</a:t>
              </a:r>
            </a:p>
          </p:txBody>
        </p:sp>
        <p:grpSp>
          <p:nvGrpSpPr>
            <p:cNvPr id="58" name="Group 26"/>
            <p:cNvGrpSpPr/>
            <p:nvPr/>
          </p:nvGrpSpPr>
          <p:grpSpPr>
            <a:xfrm>
              <a:off x="7459670" y="7086600"/>
              <a:ext cx="1392615" cy="872846"/>
              <a:chOff x="7459669" y="7543800"/>
              <a:chExt cx="1381118" cy="872846"/>
            </a:xfrm>
          </p:grpSpPr>
          <p:sp>
            <p:nvSpPr>
              <p:cNvPr id="5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822867" y="7688759"/>
                  <a:ext cx="779395" cy="70796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0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II</a:t>
                  </a:r>
                </a:p>
              </p:txBody>
            </p:sp>
          </p:grpSp>
        </p:grpSp>
      </p:grpSp>
      <p:grpSp>
        <p:nvGrpSpPr>
          <p:cNvPr id="88" name="Group 87"/>
          <p:cNvGrpSpPr/>
          <p:nvPr/>
        </p:nvGrpSpPr>
        <p:grpSpPr>
          <a:xfrm>
            <a:off x="3970667" y="5603632"/>
            <a:ext cx="11560627" cy="861774"/>
            <a:chOff x="644526" y="2766774"/>
            <a:chExt cx="11560627" cy="861774"/>
          </a:xfrm>
        </p:grpSpPr>
        <p:sp>
          <p:nvSpPr>
            <p:cNvPr id="89" name="TextBox 88"/>
            <p:cNvSpPr txBox="1"/>
            <p:nvPr/>
          </p:nvSpPr>
          <p:spPr>
            <a:xfrm>
              <a:off x="1906586" y="2766774"/>
              <a:ext cx="1029856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1" u="none" strike="noStrike" kern="1200" cap="none" spc="0" normalizeH="0" baseline="0" noProof="0" dirty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ất</a:t>
              </a:r>
              <a:r>
                <a:rPr kumimoji="0" lang="en-US" sz="4800" b="1" i="1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4800" b="1" i="1" u="none" strike="noStrike" kern="1200" cap="none" spc="0" normalizeH="0" baseline="0" noProof="0" dirty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phương</a:t>
              </a:r>
              <a:r>
                <a:rPr kumimoji="0" lang="en-US" sz="4800" b="1" i="1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4800" b="1" i="1" u="none" strike="noStrike" kern="1200" cap="none" spc="0" normalizeH="0" baseline="0" noProof="0" dirty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rình</a:t>
              </a:r>
              <a:r>
                <a:rPr kumimoji="0" lang="en-US" sz="4800" b="1" i="1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4800" b="1" i="1" u="none" strike="noStrike" kern="1200" cap="none" spc="0" normalizeH="0" baseline="0" noProof="0" dirty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ương</a:t>
              </a:r>
              <a:r>
                <a:rPr kumimoji="0" lang="en-US" sz="4800" b="1" i="1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4800" b="1" i="1" u="none" strike="noStrike" kern="1200" cap="none" spc="0" normalizeH="0" baseline="0" noProof="0" dirty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ương</a:t>
              </a:r>
              <a:endParaRPr kumimoji="0" lang="en-US" sz="4800" b="1" i="1" u="none" strike="noStrike" kern="1200" cap="none" spc="0" normalizeH="0" baseline="0" noProof="0" dirty="0">
                <a:ln>
                  <a:noFill/>
                </a:ln>
                <a:solidFill>
                  <a:srgbClr val="145F82"/>
                </a:solidFill>
                <a:effectLst/>
                <a:uLnTx/>
                <a:uFillTx/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90" name="Rounded Rectangle 89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1030660" y="2795826"/>
              <a:ext cx="466794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92" name="Group 91"/>
          <p:cNvGrpSpPr/>
          <p:nvPr/>
        </p:nvGrpSpPr>
        <p:grpSpPr>
          <a:xfrm>
            <a:off x="4007132" y="6623416"/>
            <a:ext cx="12654101" cy="861774"/>
            <a:chOff x="644526" y="2766774"/>
            <a:chExt cx="12654101" cy="861774"/>
          </a:xfrm>
        </p:grpSpPr>
        <p:sp>
          <p:nvSpPr>
            <p:cNvPr id="93" name="TextBox 92"/>
            <p:cNvSpPr txBox="1"/>
            <p:nvPr/>
          </p:nvSpPr>
          <p:spPr>
            <a:xfrm>
              <a:off x="1906587" y="2766774"/>
              <a:ext cx="1139204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1" u="none" strike="noStrike" kern="1200" cap="none" spc="0" normalizeH="0" baseline="0" noProof="0" dirty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Phép</a:t>
              </a:r>
              <a:r>
                <a:rPr kumimoji="0" lang="en-US" sz="4800" b="1" i="1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4800" b="1" i="1" u="none" strike="noStrike" kern="1200" cap="none" spc="0" normalizeH="0" baseline="0" noProof="0" dirty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iến</a:t>
              </a:r>
              <a:r>
                <a:rPr kumimoji="0" lang="en-US" sz="4800" b="1" i="1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4800" b="1" i="1" u="none" strike="noStrike" kern="1200" cap="none" spc="0" normalizeH="0" baseline="0" noProof="0" dirty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ổi</a:t>
              </a:r>
              <a:r>
                <a:rPr kumimoji="0" lang="en-US" sz="4800" b="1" i="1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4800" b="1" i="1" u="none" strike="noStrike" kern="1200" cap="none" spc="0" normalizeH="0" baseline="0" noProof="0" dirty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ương</a:t>
              </a:r>
              <a:r>
                <a:rPr kumimoji="0" lang="en-US" sz="4800" b="1" i="1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4800" b="1" i="1" u="none" strike="noStrike" kern="1200" cap="none" spc="0" normalizeH="0" baseline="0" noProof="0" dirty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ương</a:t>
              </a:r>
              <a:endParaRPr kumimoji="0" lang="en-US" sz="4800" b="1" i="1" u="none" strike="noStrike" kern="1200" cap="none" spc="0" normalizeH="0" baseline="0" noProof="0" dirty="0">
                <a:ln>
                  <a:noFill/>
                </a:ln>
                <a:solidFill>
                  <a:srgbClr val="145F82"/>
                </a:solidFill>
                <a:effectLst/>
                <a:uLnTx/>
                <a:uFillTx/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94" name="Rounded Rectangle 93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1030660" y="2795826"/>
              <a:ext cx="466794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2</a:t>
              </a:r>
            </a:p>
          </p:txBody>
        </p:sp>
      </p:grpSp>
      <p:grpSp>
        <p:nvGrpSpPr>
          <p:cNvPr id="96" name="Group 95"/>
          <p:cNvGrpSpPr/>
          <p:nvPr/>
        </p:nvGrpSpPr>
        <p:grpSpPr>
          <a:xfrm>
            <a:off x="3913424" y="8682591"/>
            <a:ext cx="11865427" cy="861774"/>
            <a:chOff x="644526" y="2766774"/>
            <a:chExt cx="11865427" cy="861774"/>
          </a:xfrm>
        </p:grpSpPr>
        <p:sp>
          <p:nvSpPr>
            <p:cNvPr id="97" name="TextBox 96"/>
            <p:cNvSpPr txBox="1"/>
            <p:nvPr/>
          </p:nvSpPr>
          <p:spPr>
            <a:xfrm>
              <a:off x="1906586" y="2766774"/>
              <a:ext cx="1060336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1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hân (chia)</a:t>
              </a:r>
              <a:endParaRPr kumimoji="0" lang="en-US" sz="4800" b="1" i="1" u="none" strike="noStrike" kern="1200" cap="none" spc="0" normalizeH="0" baseline="0" noProof="0" dirty="0">
                <a:ln>
                  <a:noFill/>
                </a:ln>
                <a:solidFill>
                  <a:srgbClr val="145F82"/>
                </a:solidFill>
                <a:effectLst/>
                <a:uLnTx/>
                <a:uFillTx/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98" name="Rounded Rectangle 9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9" name="TextBox 98"/>
            <p:cNvSpPr txBox="1"/>
            <p:nvPr/>
          </p:nvSpPr>
          <p:spPr>
            <a:xfrm>
              <a:off x="1030660" y="2795826"/>
              <a:ext cx="466794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4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3970667" y="7686459"/>
            <a:ext cx="11865427" cy="861774"/>
            <a:chOff x="644526" y="2766774"/>
            <a:chExt cx="11865427" cy="861774"/>
          </a:xfrm>
        </p:grpSpPr>
        <p:sp>
          <p:nvSpPr>
            <p:cNvPr id="52" name="TextBox 51"/>
            <p:cNvSpPr txBox="1"/>
            <p:nvPr/>
          </p:nvSpPr>
          <p:spPr>
            <a:xfrm>
              <a:off x="1906586" y="2766774"/>
              <a:ext cx="1060336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1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ộng (trừ)</a:t>
              </a:r>
              <a:endParaRPr kumimoji="0" lang="en-US" sz="4800" b="1" i="1" u="none" strike="noStrike" kern="1200" cap="none" spc="0" normalizeH="0" baseline="0" noProof="0" dirty="0">
                <a:ln>
                  <a:noFill/>
                </a:ln>
                <a:solidFill>
                  <a:srgbClr val="145F82"/>
                </a:solidFill>
                <a:effectLst/>
                <a:uLnTx/>
                <a:uFillTx/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53" name="Rounded Rectangle 52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1030660" y="2795826"/>
              <a:ext cx="466794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3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5" name="Group 54"/>
          <p:cNvGrpSpPr/>
          <p:nvPr/>
        </p:nvGrpSpPr>
        <p:grpSpPr>
          <a:xfrm>
            <a:off x="3913424" y="9722947"/>
            <a:ext cx="11865427" cy="861774"/>
            <a:chOff x="644526" y="2766774"/>
            <a:chExt cx="11865427" cy="861774"/>
          </a:xfrm>
        </p:grpSpPr>
        <p:sp>
          <p:nvSpPr>
            <p:cNvPr id="64" name="TextBox 63"/>
            <p:cNvSpPr txBox="1"/>
            <p:nvPr/>
          </p:nvSpPr>
          <p:spPr>
            <a:xfrm>
              <a:off x="1906586" y="2766774"/>
              <a:ext cx="1060336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1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ình phương</a:t>
              </a:r>
              <a:endParaRPr kumimoji="0" lang="en-US" sz="4800" b="1" i="1" u="none" strike="noStrike" kern="1200" cap="none" spc="0" normalizeH="0" baseline="0" noProof="0" dirty="0">
                <a:ln>
                  <a:noFill/>
                </a:ln>
                <a:solidFill>
                  <a:srgbClr val="145F82"/>
                </a:solidFill>
                <a:effectLst/>
                <a:uLnTx/>
                <a:uFillTx/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65" name="Rounded Rectangle 64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1030660" y="2795826"/>
              <a:ext cx="466794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5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7" name="Group 66"/>
          <p:cNvGrpSpPr/>
          <p:nvPr/>
        </p:nvGrpSpPr>
        <p:grpSpPr>
          <a:xfrm>
            <a:off x="3913424" y="10791903"/>
            <a:ext cx="11865427" cy="861774"/>
            <a:chOff x="644526" y="2766774"/>
            <a:chExt cx="11865427" cy="861774"/>
          </a:xfrm>
        </p:grpSpPr>
        <p:sp>
          <p:nvSpPr>
            <p:cNvPr id="68" name="TextBox 67"/>
            <p:cNvSpPr txBox="1"/>
            <p:nvPr/>
          </p:nvSpPr>
          <p:spPr>
            <a:xfrm>
              <a:off x="1906586" y="2766774"/>
              <a:ext cx="1060336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1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hú ý</a:t>
              </a:r>
              <a:endParaRPr kumimoji="0" lang="en-US" sz="4800" b="1" i="1" u="none" strike="noStrike" kern="1200" cap="none" spc="0" normalizeH="0" baseline="0" noProof="0" dirty="0">
                <a:ln>
                  <a:noFill/>
                </a:ln>
                <a:solidFill>
                  <a:srgbClr val="145F82"/>
                </a:solidFill>
                <a:effectLst/>
                <a:uLnTx/>
                <a:uFillTx/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69" name="Rounded Rectangle 68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1030660" y="2795826"/>
              <a:ext cx="466794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6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8" name="Group 74"/>
          <p:cNvGrpSpPr/>
          <p:nvPr/>
        </p:nvGrpSpPr>
        <p:grpSpPr>
          <a:xfrm>
            <a:off x="10848986" y="7854318"/>
            <a:ext cx="8512673" cy="3632351"/>
            <a:chOff x="7926095" y="10127159"/>
            <a:chExt cx="8513658" cy="3632771"/>
          </a:xfrm>
        </p:grpSpPr>
        <p:sp>
          <p:nvSpPr>
            <p:cNvPr id="49" name="Rectangle 48"/>
            <p:cNvSpPr/>
            <p:nvPr/>
          </p:nvSpPr>
          <p:spPr>
            <a:xfrm>
              <a:off x="7960169" y="10475960"/>
              <a:ext cx="8479584" cy="328397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  <a:spcBef>
                  <a:spcPct val="0"/>
                </a:spcBef>
                <a:buClr>
                  <a:srgbClr val="003300"/>
                </a:buClr>
              </a:pPr>
              <a:r>
                <a:rPr lang="en-US" alt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- </a:t>
              </a:r>
              <a:r>
                <a:rPr lang="en-US" alt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Nắm</a:t>
              </a:r>
              <a:r>
                <a:rPr lang="en-US" alt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chắc</a:t>
              </a:r>
              <a:r>
                <a:rPr lang="en-US" alt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lí</a:t>
              </a:r>
              <a:r>
                <a:rPr lang="en-US" alt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thuyết</a:t>
              </a:r>
              <a:r>
                <a:rPr lang="en-US" alt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toàn</a:t>
              </a:r>
              <a:r>
                <a:rPr lang="en-US" alt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bài</a:t>
              </a:r>
              <a:r>
                <a:rPr lang="en-US" alt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.</a:t>
              </a:r>
            </a:p>
            <a:p>
              <a:pPr marL="685800" indent="-685800">
                <a:lnSpc>
                  <a:spcPct val="150000"/>
                </a:lnSpc>
                <a:buFontTx/>
                <a:buChar char="-"/>
              </a:pPr>
              <a:r>
                <a:rPr lang="en-US" alt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Làm</a:t>
              </a:r>
              <a:r>
                <a:rPr lang="en-US" alt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các</a:t>
              </a:r>
              <a:r>
                <a:rPr lang="en-US" alt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bài</a:t>
              </a:r>
              <a:r>
                <a:rPr lang="en-US" alt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tập</a:t>
              </a:r>
              <a:r>
                <a:rPr lang="en-US" alt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4, 5, 6, 7 </a:t>
              </a:r>
              <a:r>
                <a:rPr lang="en-US" alt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sgk</a:t>
              </a:r>
              <a:r>
                <a:rPr lang="en-US" alt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</a:p>
            <a:p>
              <a:pPr>
                <a:lnSpc>
                  <a:spcPct val="150000"/>
                </a:lnSpc>
              </a:pPr>
              <a:r>
                <a:rPr lang="en-US" alt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                                </a:t>
              </a:r>
              <a:r>
                <a:rPr lang="en-US" alt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trang</a:t>
              </a:r>
              <a:r>
                <a:rPr lang="en-US" alt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87, 88.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7926095" y="10127159"/>
              <a:ext cx="585485" cy="70796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I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41118507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: Rounded Corners 38">
            <a:extLst>
              <a:ext uri="{FF2B5EF4-FFF2-40B4-BE49-F238E27FC236}">
                <a16:creationId xmlns:a16="http://schemas.microsoft.com/office/drawing/2014/main" id="{B48BED0B-CDB1-4DD2-A71F-D237DC6B8737}"/>
              </a:ext>
            </a:extLst>
          </p:cNvPr>
          <p:cNvSpPr/>
          <p:nvPr/>
        </p:nvSpPr>
        <p:spPr>
          <a:xfrm>
            <a:off x="2033586" y="228600"/>
            <a:ext cx="1066800" cy="1066800"/>
          </a:xfrm>
          <a:prstGeom prst="roundRect">
            <a:avLst/>
          </a:prstGeom>
          <a:solidFill>
            <a:srgbClr val="145F8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Rectangle: Rounded Corners 39">
            <a:extLst>
              <a:ext uri="{FF2B5EF4-FFF2-40B4-BE49-F238E27FC236}">
                <a16:creationId xmlns:a16="http://schemas.microsoft.com/office/drawing/2014/main" id="{FE5E6614-CBC3-41D6-A304-A366930A2A92}"/>
              </a:ext>
            </a:extLst>
          </p:cNvPr>
          <p:cNvSpPr/>
          <p:nvPr/>
        </p:nvSpPr>
        <p:spPr>
          <a:xfrm>
            <a:off x="3278187" y="228600"/>
            <a:ext cx="2387601" cy="1066800"/>
          </a:xfrm>
          <a:prstGeom prst="round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ẠI SỐ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Rectangle: Rounded Corners 40">
            <a:extLst>
              <a:ext uri="{FF2B5EF4-FFF2-40B4-BE49-F238E27FC236}">
                <a16:creationId xmlns:a16="http://schemas.microsoft.com/office/drawing/2014/main" id="{4A3C864D-102C-410C-B2C9-2869AB1F766E}"/>
              </a:ext>
            </a:extLst>
          </p:cNvPr>
          <p:cNvSpPr/>
          <p:nvPr/>
        </p:nvSpPr>
        <p:spPr>
          <a:xfrm>
            <a:off x="5106987" y="228600"/>
            <a:ext cx="2387601" cy="1066800"/>
          </a:xfrm>
          <a:prstGeom prst="round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2</a:t>
            </a:r>
          </a:p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V</a:t>
            </a:r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C0008219-A94A-483F-A4D2-6E146F2697FB}"/>
              </a:ext>
            </a:extLst>
          </p:cNvPr>
          <p:cNvSpPr/>
          <p:nvPr/>
        </p:nvSpPr>
        <p:spPr>
          <a:xfrm>
            <a:off x="7240587" y="228600"/>
            <a:ext cx="17146587" cy="1066800"/>
          </a:xfrm>
          <a:prstGeom prst="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ẤT ĐẲNG THỨC – BẤT PH</a:t>
            </a:r>
            <a:r>
              <a:rPr 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ƠNG TRÌNH</a:t>
            </a:r>
          </a:p>
        </p:txBody>
      </p:sp>
      <p:grpSp>
        <p:nvGrpSpPr>
          <p:cNvPr id="37" name="Group 36"/>
          <p:cNvGrpSpPr/>
          <p:nvPr/>
        </p:nvGrpSpPr>
        <p:grpSpPr>
          <a:xfrm>
            <a:off x="458786" y="1400279"/>
            <a:ext cx="18738060" cy="982123"/>
            <a:chOff x="625474" y="2061972"/>
            <a:chExt cx="18738060" cy="647700"/>
          </a:xfrm>
        </p:grpSpPr>
        <p:sp>
          <p:nvSpPr>
            <p:cNvPr id="38" name="Rounded Rectangle 37"/>
            <p:cNvSpPr/>
            <p:nvPr/>
          </p:nvSpPr>
          <p:spPr>
            <a:xfrm>
              <a:off x="625474" y="2061972"/>
              <a:ext cx="1447801" cy="647700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914785" y="2118550"/>
              <a:ext cx="1060606" cy="49729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II</a:t>
              </a: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2080420" y="2140195"/>
              <a:ext cx="17283114" cy="5480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MỘT SỐ PHÉP BIẾN ĐỔI BẤT PHƯƠNG TRÌNH </a:t>
              </a: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644526" y="2504837"/>
            <a:ext cx="22502600" cy="10068164"/>
            <a:chOff x="644526" y="2504836"/>
            <a:chExt cx="22502600" cy="10595593"/>
          </a:xfrm>
        </p:grpSpPr>
        <p:grpSp>
          <p:nvGrpSpPr>
            <p:cNvPr id="45" name="Group 44"/>
            <p:cNvGrpSpPr/>
            <p:nvPr/>
          </p:nvGrpSpPr>
          <p:grpSpPr>
            <a:xfrm>
              <a:off x="644526" y="2504836"/>
              <a:ext cx="12539661" cy="861774"/>
              <a:chOff x="644526" y="2766774"/>
              <a:chExt cx="12539661" cy="861774"/>
            </a:xfrm>
          </p:grpSpPr>
          <p:sp>
            <p:nvSpPr>
              <p:cNvPr id="48" name="Rounded Rectangle 47"/>
              <p:cNvSpPr/>
              <p:nvPr/>
            </p:nvSpPr>
            <p:spPr>
              <a:xfrm>
                <a:off x="644526" y="2823876"/>
                <a:ext cx="1269206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0" name="TextBox 49"/>
              <p:cNvSpPr txBox="1"/>
              <p:nvPr/>
            </p:nvSpPr>
            <p:spPr>
              <a:xfrm>
                <a:off x="1030660" y="2795826"/>
                <a:ext cx="466794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46" name="TextBox 45"/>
              <p:cNvSpPr txBox="1"/>
              <p:nvPr/>
            </p:nvSpPr>
            <p:spPr>
              <a:xfrm>
                <a:off x="1906587" y="2766774"/>
                <a:ext cx="112776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i="1" dirty="0" err="1">
                    <a:solidFill>
                      <a:srgbClr val="145F82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ất</a:t>
                </a:r>
                <a:r>
                  <a:rPr lang="en-US" sz="4800" b="1" i="1" dirty="0">
                    <a:solidFill>
                      <a:srgbClr val="145F82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 err="1">
                    <a:solidFill>
                      <a:srgbClr val="145F82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b="1" i="1" dirty="0">
                    <a:solidFill>
                      <a:srgbClr val="145F82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 err="1">
                    <a:solidFill>
                      <a:srgbClr val="145F82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4800" b="1" i="1" dirty="0">
                    <a:solidFill>
                      <a:srgbClr val="145F82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 err="1">
                    <a:solidFill>
                      <a:srgbClr val="145F82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4800" b="1" i="1" dirty="0">
                    <a:solidFill>
                      <a:srgbClr val="145F82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 err="1">
                    <a:solidFill>
                      <a:srgbClr val="145F82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ương</a:t>
                </a:r>
                <a:endPara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70" name="Rounded Rectangle 69"/>
            <p:cNvSpPr/>
            <p:nvPr/>
          </p:nvSpPr>
          <p:spPr>
            <a:xfrm>
              <a:off x="1278400" y="3317460"/>
              <a:ext cx="21868726" cy="9782969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2" name="Rectangle 71"/>
              <p:cNvSpPr/>
              <p:nvPr/>
            </p:nvSpPr>
            <p:spPr>
              <a:xfrm>
                <a:off x="2744787" y="3771334"/>
                <a:ext cx="19096002" cy="30469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fontAlgn="auto">
                  <a:spcAft>
                    <a:spcPts val="0"/>
                  </a:spcAft>
                  <a:defRPr/>
                </a:pPr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Xác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ập</a:t>
                </a:r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BPT</a:t>
                </a:r>
                <a:b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0" i="1" smtClean="0">
                          <a:latin typeface="Cambria Math" panose="02040503050406030204" pitchFamily="18" charset="0"/>
                          <a:cs typeface="Tahoma" panose="020B0604030504040204" pitchFamily="34" charset="0"/>
                        </a:rPr>
                        <m:t>𝑎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  <a:cs typeface="Tahoma" panose="020B0604030504040204" pitchFamily="34" charset="0"/>
                        </a:rPr>
                        <m:t>) 3−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  <a:cs typeface="Tahoma" panose="020B0604030504040204" pitchFamily="34" charset="0"/>
                        </a:rPr>
                        <m:t>𝑥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≥0</m:t>
                      </m:r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pPr fontAlgn="auto">
                  <a:spcAft>
                    <a:spcPts val="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0" i="0" smtClean="0">
                          <a:latin typeface="Cambria Math" panose="02040503050406030204" pitchFamily="18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  <a:cs typeface="Tahoma" panose="020B0604030504040204" pitchFamily="34" charset="0"/>
                        </a:rPr>
                        <m:t>𝑏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  <a:cs typeface="Tahoma" panose="020B0604030504040204" pitchFamily="34" charset="0"/>
                        </a:rPr>
                        <m:t>) 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  <a:cs typeface="Tahoma" panose="020B0604030504040204" pitchFamily="34" charset="0"/>
                        </a:rPr>
                        <m:t>𝑥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  <a:cs typeface="Tahoma" panose="020B0604030504040204" pitchFamily="34" charset="0"/>
                        </a:rPr>
                        <m:t>+1≥0</m:t>
                      </m:r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pPr fontAlgn="auto">
                  <a:spcAft>
                    <a:spcPts val="0"/>
                  </a:spcAft>
                  <a:defRPr/>
                </a:pPr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ai bất phương trình đã cho có tương đương hay không?</a:t>
                </a:r>
              </a:p>
            </p:txBody>
          </p:sp>
        </mc:Choice>
        <mc:Fallback xmlns="">
          <p:sp>
            <p:nvSpPr>
              <p:cNvPr id="72" name="Rectangle 7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4787" y="3771334"/>
                <a:ext cx="19096002" cy="3046988"/>
              </a:xfrm>
              <a:prstGeom prst="rect">
                <a:avLst/>
              </a:prstGeom>
              <a:blipFill>
                <a:blip r:embed="rId2"/>
                <a:stretch>
                  <a:fillRect l="-1436" t="-4409" b="-100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10803063" y="7330785"/>
            <a:ext cx="2819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Lời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ải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2744787" y="10469940"/>
            <a:ext cx="1541852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ai </a:t>
            </a:r>
            <a:r>
              <a:rPr lang="en-US" sz="4800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ất</a:t>
            </a:r>
            <a:r>
              <a:rPr lang="en-US" sz="48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phương</a:t>
            </a:r>
            <a:r>
              <a:rPr lang="en-US" sz="48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trình trên không tương đương.</a:t>
            </a:r>
          </a:p>
          <a:p>
            <a:endParaRPr lang="en-US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566986" y="8674245"/>
                <a:ext cx="13868400" cy="16472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14:m>
                  <m:oMath xmlns:m="http://schemas.openxmlformats.org/officeDocument/2006/math">
                    <m:r>
                      <a:rPr lang="en-US" sz="4800" i="1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𝑎</m:t>
                    </m:r>
                    <m:r>
                      <a:rPr lang="en-US" sz="4800" i="1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 </m:t>
                    </m:r>
                    <m:r>
                      <a:rPr lang="en-US" sz="4800" i="1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𝑥</m:t>
                    </m:r>
                    <m:r>
                      <a:rPr lang="en-US" sz="4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≤3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ập</a:t>
                </a:r>
                <a:r>
                  <a:rPr lang="en-US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BPT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𝑆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(−∞;</m:t>
                    </m:r>
                    <m:d>
                      <m:dPr>
                        <m:begChr m:val=""/>
                        <m:endChr m:val="]"/>
                        <m:ctrlPr>
                          <a:rPr lang="en-US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3</m:t>
                        </m:r>
                      </m:e>
                    </m:d>
                  </m:oMath>
                </a14:m>
                <a:endParaRPr lang="en-US" sz="48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ts val="4000"/>
                  </a:lnSpc>
                </a:pPr>
                <a:endParaRPr lang="en-US" sz="48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ts val="4000"/>
                  </a:lnSpc>
                </a:pP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𝑏</m:t>
                    </m:r>
                    <m:r>
                      <a:rPr lang="en-US" sz="4800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 </m:t>
                    </m:r>
                    <m:r>
                      <a:rPr lang="en-US" sz="4800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𝑥</m:t>
                    </m:r>
                    <m:r>
                      <a:rPr lang="en-US" sz="4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≥−1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ập</a:t>
                </a:r>
                <a:r>
                  <a:rPr lang="en-US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BPT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𝑆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(−1;</m:t>
                    </m:r>
                    <m:d>
                      <m:dPr>
                        <m:begChr m:val=""/>
                        <m:endChr m:val="]"/>
                        <m:ctrlPr>
                          <a:rPr lang="en-US" sz="4800" b="0" i="1" smtClean="0">
                            <a:latin typeface="Cambria Math" panose="02040503050406030204" pitchFamily="18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  <a:cs typeface="Tahoma" pitchFamily="34" charset="0"/>
                          </a:rPr>
                          <m:t>+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∞</m:t>
                        </m:r>
                      </m:e>
                    </m:d>
                  </m:oMath>
                </a14:m>
                <a:endParaRPr lang="en-US" sz="48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6986" y="8674245"/>
                <a:ext cx="13868400" cy="1647246"/>
              </a:xfrm>
              <a:prstGeom prst="rect">
                <a:avLst/>
              </a:prstGeom>
              <a:blipFill>
                <a:blip r:embed="rId3"/>
                <a:stretch>
                  <a:fillRect t="-20741" b="-18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3554042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/>
      <p:bldP spid="2" grpId="0"/>
      <p:bldP spid="35" grpId="0"/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: Rounded Corners 38">
            <a:extLst>
              <a:ext uri="{FF2B5EF4-FFF2-40B4-BE49-F238E27FC236}">
                <a16:creationId xmlns:a16="http://schemas.microsoft.com/office/drawing/2014/main" id="{B48BED0B-CDB1-4DD2-A71F-D237DC6B8737}"/>
              </a:ext>
            </a:extLst>
          </p:cNvPr>
          <p:cNvSpPr/>
          <p:nvPr/>
        </p:nvSpPr>
        <p:spPr>
          <a:xfrm>
            <a:off x="2033586" y="228600"/>
            <a:ext cx="1066800" cy="1066800"/>
          </a:xfrm>
          <a:prstGeom prst="roundRect">
            <a:avLst/>
          </a:prstGeom>
          <a:solidFill>
            <a:srgbClr val="145F8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Rectangle: Rounded Corners 39">
            <a:extLst>
              <a:ext uri="{FF2B5EF4-FFF2-40B4-BE49-F238E27FC236}">
                <a16:creationId xmlns:a16="http://schemas.microsoft.com/office/drawing/2014/main" id="{FE5E6614-CBC3-41D6-A304-A366930A2A92}"/>
              </a:ext>
            </a:extLst>
          </p:cNvPr>
          <p:cNvSpPr/>
          <p:nvPr/>
        </p:nvSpPr>
        <p:spPr>
          <a:xfrm>
            <a:off x="3278187" y="228600"/>
            <a:ext cx="2387601" cy="1066800"/>
          </a:xfrm>
          <a:prstGeom prst="round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ẠI SỐ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Rectangle: Rounded Corners 40">
            <a:extLst>
              <a:ext uri="{FF2B5EF4-FFF2-40B4-BE49-F238E27FC236}">
                <a16:creationId xmlns:a16="http://schemas.microsoft.com/office/drawing/2014/main" id="{4A3C864D-102C-410C-B2C9-2869AB1F766E}"/>
              </a:ext>
            </a:extLst>
          </p:cNvPr>
          <p:cNvSpPr/>
          <p:nvPr/>
        </p:nvSpPr>
        <p:spPr>
          <a:xfrm>
            <a:off x="5106987" y="228600"/>
            <a:ext cx="2387601" cy="1066800"/>
          </a:xfrm>
          <a:prstGeom prst="round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2</a:t>
            </a:r>
          </a:p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V</a:t>
            </a:r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C0008219-A94A-483F-A4D2-6E146F2697FB}"/>
              </a:ext>
            </a:extLst>
          </p:cNvPr>
          <p:cNvSpPr/>
          <p:nvPr/>
        </p:nvSpPr>
        <p:spPr>
          <a:xfrm>
            <a:off x="7240587" y="228600"/>
            <a:ext cx="17146587" cy="1066800"/>
          </a:xfrm>
          <a:prstGeom prst="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ẤT ĐẲNG THỨC – BẤT PH</a:t>
            </a:r>
            <a:r>
              <a:rPr 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ƠNG TRÌNH</a:t>
            </a:r>
          </a:p>
        </p:txBody>
      </p:sp>
      <p:grpSp>
        <p:nvGrpSpPr>
          <p:cNvPr id="45" name="Group 44"/>
          <p:cNvGrpSpPr/>
          <p:nvPr/>
        </p:nvGrpSpPr>
        <p:grpSpPr>
          <a:xfrm>
            <a:off x="644526" y="2504836"/>
            <a:ext cx="12539661" cy="861774"/>
            <a:chOff x="644526" y="2766774"/>
            <a:chExt cx="12539661" cy="861774"/>
          </a:xfrm>
        </p:grpSpPr>
        <p:sp>
          <p:nvSpPr>
            <p:cNvPr id="48" name="Rounded Rectangle 4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1030660" y="2795826"/>
              <a:ext cx="466794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1906587" y="2766774"/>
              <a:ext cx="11277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ất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phươ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rình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ươ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ương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727075" y="3303329"/>
            <a:ext cx="22744112" cy="5840671"/>
            <a:chOff x="1076414" y="4233123"/>
            <a:chExt cx="22325581" cy="3669905"/>
          </a:xfrm>
        </p:grpSpPr>
        <p:grpSp>
          <p:nvGrpSpPr>
            <p:cNvPr id="53" name="Group 5"/>
            <p:cNvGrpSpPr/>
            <p:nvPr/>
          </p:nvGrpSpPr>
          <p:grpSpPr>
            <a:xfrm>
              <a:off x="1533269" y="4233123"/>
              <a:ext cx="21868726" cy="3669905"/>
              <a:chOff x="637542" y="911509"/>
              <a:chExt cx="8611674" cy="1444858"/>
            </a:xfrm>
          </p:grpSpPr>
          <p:sp>
            <p:nvSpPr>
              <p:cNvPr id="70" name="Rounded Rectangle 69"/>
              <p:cNvSpPr/>
              <p:nvPr/>
            </p:nvSpPr>
            <p:spPr>
              <a:xfrm>
                <a:off x="637542" y="911509"/>
                <a:ext cx="8611674" cy="1444858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1007731" y="1742814"/>
                <a:ext cx="7867095" cy="1522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4" name="Group 65"/>
            <p:cNvGrpSpPr/>
            <p:nvPr/>
          </p:nvGrpSpPr>
          <p:grpSpPr>
            <a:xfrm>
              <a:off x="1076414" y="4334859"/>
              <a:ext cx="3725773" cy="684470"/>
              <a:chOff x="166396" y="8712046"/>
              <a:chExt cx="3725773" cy="684470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>
                <a:off x="384522" y="8712046"/>
                <a:ext cx="3507647" cy="684470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56" name="Group 7"/>
              <p:cNvGrpSpPr/>
              <p:nvPr/>
            </p:nvGrpSpPr>
            <p:grpSpPr>
              <a:xfrm>
                <a:off x="166396" y="8780571"/>
                <a:ext cx="702538" cy="572233"/>
                <a:chOff x="-145995" y="8633545"/>
                <a:chExt cx="787401" cy="641357"/>
              </a:xfrm>
            </p:grpSpPr>
            <p:sp>
              <p:nvSpPr>
                <p:cNvPr id="58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9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0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1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2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3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4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5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13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6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7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1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8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9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65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57" name="TextBox 56"/>
              <p:cNvSpPr txBox="1"/>
              <p:nvPr/>
            </p:nvSpPr>
            <p:spPr>
              <a:xfrm>
                <a:off x="704631" y="8785082"/>
                <a:ext cx="2953783" cy="4834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ịnh nghĩa</a:t>
                </a:r>
                <a:r>
                  <a:rPr lang="en-US" sz="4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p:grpSp>
      </p:grpSp>
      <p:sp>
        <p:nvSpPr>
          <p:cNvPr id="73" name="Rectangle 72"/>
          <p:cNvSpPr/>
          <p:nvPr/>
        </p:nvSpPr>
        <p:spPr>
          <a:xfrm>
            <a:off x="10912246" y="6396335"/>
            <a:ext cx="454388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ý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5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 “⇔”  </a:t>
            </a:r>
          </a:p>
        </p:txBody>
      </p:sp>
      <p:sp>
        <p:nvSpPr>
          <p:cNvPr id="72" name="Rectangle 71"/>
          <p:cNvSpPr/>
          <p:nvPr/>
        </p:nvSpPr>
        <p:spPr>
          <a:xfrm>
            <a:off x="3278187" y="4787380"/>
            <a:ext cx="17830800" cy="2435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vi-VN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altLang="vi-VN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altLang="vi-VN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vi-VN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vi-VN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vi-VN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bpt</a:t>
            </a:r>
            <a:r>
              <a:rPr lang="en-US" altLang="vi-VN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vi-VN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vi-VN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altLang="vi-VN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altLang="vi-VN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ơng</a:t>
            </a:r>
            <a:r>
              <a:rPr lang="en-US" altLang="vi-VN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vi-VN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altLang="vi-VN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54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vi-VN" sz="5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54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altLang="vi-VN" sz="5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54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vi-VN" sz="5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54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altLang="vi-VN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47" name="Group 46"/>
          <p:cNvGrpSpPr/>
          <p:nvPr/>
        </p:nvGrpSpPr>
        <p:grpSpPr>
          <a:xfrm>
            <a:off x="687387" y="1336932"/>
            <a:ext cx="18516600" cy="1257732"/>
            <a:chOff x="414770" y="1745622"/>
            <a:chExt cx="18955905" cy="804672"/>
          </a:xfrm>
        </p:grpSpPr>
        <p:sp>
          <p:nvSpPr>
            <p:cNvPr id="49" name="Rounded Rectangle 48"/>
            <p:cNvSpPr/>
            <p:nvPr/>
          </p:nvSpPr>
          <p:spPr>
            <a:xfrm>
              <a:off x="414770" y="1745622"/>
              <a:ext cx="1302817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804809" y="1913523"/>
              <a:ext cx="848743" cy="4824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II</a:t>
              </a:r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2087561" y="1892299"/>
              <a:ext cx="17283114" cy="5480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MỘT SỐ PHÉP BIẾN ĐỔI BẤT PHƯƠNG TRÌNH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32146571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 build="p"/>
      <p:bldP spid="72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: Rounded Corners 38">
            <a:extLst>
              <a:ext uri="{FF2B5EF4-FFF2-40B4-BE49-F238E27FC236}">
                <a16:creationId xmlns:a16="http://schemas.microsoft.com/office/drawing/2014/main" id="{B48BED0B-CDB1-4DD2-A71F-D237DC6B8737}"/>
              </a:ext>
            </a:extLst>
          </p:cNvPr>
          <p:cNvSpPr/>
          <p:nvPr/>
        </p:nvSpPr>
        <p:spPr>
          <a:xfrm>
            <a:off x="2033586" y="228600"/>
            <a:ext cx="1066800" cy="1066800"/>
          </a:xfrm>
          <a:prstGeom prst="roundRect">
            <a:avLst/>
          </a:prstGeom>
          <a:solidFill>
            <a:srgbClr val="145F8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Rectangle: Rounded Corners 39">
            <a:extLst>
              <a:ext uri="{FF2B5EF4-FFF2-40B4-BE49-F238E27FC236}">
                <a16:creationId xmlns:a16="http://schemas.microsoft.com/office/drawing/2014/main" id="{FE5E6614-CBC3-41D6-A304-A366930A2A92}"/>
              </a:ext>
            </a:extLst>
          </p:cNvPr>
          <p:cNvSpPr/>
          <p:nvPr/>
        </p:nvSpPr>
        <p:spPr>
          <a:xfrm>
            <a:off x="3278187" y="228600"/>
            <a:ext cx="2387601" cy="1066800"/>
          </a:xfrm>
          <a:prstGeom prst="round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ẠI SỐ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Rectangle: Rounded Corners 40">
            <a:extLst>
              <a:ext uri="{FF2B5EF4-FFF2-40B4-BE49-F238E27FC236}">
                <a16:creationId xmlns:a16="http://schemas.microsoft.com/office/drawing/2014/main" id="{4A3C864D-102C-410C-B2C9-2869AB1F766E}"/>
              </a:ext>
            </a:extLst>
          </p:cNvPr>
          <p:cNvSpPr/>
          <p:nvPr/>
        </p:nvSpPr>
        <p:spPr>
          <a:xfrm>
            <a:off x="5106987" y="228600"/>
            <a:ext cx="2387601" cy="1066800"/>
          </a:xfrm>
          <a:prstGeom prst="round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2</a:t>
            </a:r>
          </a:p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V</a:t>
            </a:r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C0008219-A94A-483F-A4D2-6E146F2697FB}"/>
              </a:ext>
            </a:extLst>
          </p:cNvPr>
          <p:cNvSpPr/>
          <p:nvPr/>
        </p:nvSpPr>
        <p:spPr>
          <a:xfrm>
            <a:off x="7240588" y="188226"/>
            <a:ext cx="17146587" cy="1066800"/>
          </a:xfrm>
          <a:prstGeom prst="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ẤT ĐẲNG THỨC – BẤT PH</a:t>
            </a:r>
            <a:r>
              <a:rPr 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ƠNG TRÌNH</a:t>
            </a:r>
          </a:p>
        </p:txBody>
      </p:sp>
      <p:grpSp>
        <p:nvGrpSpPr>
          <p:cNvPr id="45" name="Group 44"/>
          <p:cNvGrpSpPr/>
          <p:nvPr/>
        </p:nvGrpSpPr>
        <p:grpSpPr>
          <a:xfrm>
            <a:off x="644526" y="2504836"/>
            <a:ext cx="10253661" cy="861774"/>
            <a:chOff x="644526" y="2766774"/>
            <a:chExt cx="10253661" cy="861774"/>
          </a:xfrm>
        </p:grpSpPr>
        <p:sp>
          <p:nvSpPr>
            <p:cNvPr id="46" name="TextBox 45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Phép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iến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ổi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ươ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ương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8" name="Rounded Rectangle 4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1030660" y="2795826"/>
              <a:ext cx="466794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2</a:t>
              </a: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727075" y="3558603"/>
            <a:ext cx="22325581" cy="7414197"/>
            <a:chOff x="1076414" y="4233123"/>
            <a:chExt cx="22325581" cy="3669905"/>
          </a:xfrm>
        </p:grpSpPr>
        <p:sp>
          <p:nvSpPr>
            <p:cNvPr id="70" name="Rounded Rectangle 69"/>
            <p:cNvSpPr/>
            <p:nvPr/>
          </p:nvSpPr>
          <p:spPr>
            <a:xfrm>
              <a:off x="1533269" y="4233123"/>
              <a:ext cx="21868726" cy="3669905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  <a:p>
              <a:pPr algn="ctr"/>
              <a:endParaRPr lang="en-US" sz="46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  <a:p>
              <a:pPr algn="ctr"/>
              <a:endParaRPr lang="en-US" sz="46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  <a:p>
              <a:pPr algn="ctr"/>
              <a:endParaRPr lang="en-US" sz="46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  <a:p>
              <a:pPr algn="ctr"/>
              <a:endParaRPr lang="en-US" sz="46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  <a:p>
              <a:pPr algn="ctr"/>
              <a:endParaRPr lang="en-US" sz="46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  <a:p>
              <a:pPr algn="ctr"/>
              <a:endParaRPr lang="en-US" sz="46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54" name="Group 65"/>
            <p:cNvGrpSpPr/>
            <p:nvPr/>
          </p:nvGrpSpPr>
          <p:grpSpPr>
            <a:xfrm>
              <a:off x="1076414" y="4334859"/>
              <a:ext cx="3725773" cy="684470"/>
              <a:chOff x="166396" y="8712046"/>
              <a:chExt cx="3725773" cy="684470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>
                <a:off x="384522" y="8712046"/>
                <a:ext cx="3507647" cy="684470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56" name="Group 7"/>
              <p:cNvGrpSpPr/>
              <p:nvPr/>
            </p:nvGrpSpPr>
            <p:grpSpPr>
              <a:xfrm>
                <a:off x="166396" y="8780571"/>
                <a:ext cx="702538" cy="572233"/>
                <a:chOff x="-145995" y="8633545"/>
                <a:chExt cx="787401" cy="641357"/>
              </a:xfrm>
            </p:grpSpPr>
            <p:sp>
              <p:nvSpPr>
                <p:cNvPr id="58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9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0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1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2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3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4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5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13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6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7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1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8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9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65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sp>
        <p:nvSpPr>
          <p:cNvPr id="47" name="Rectangle 46"/>
          <p:cNvSpPr/>
          <p:nvPr/>
        </p:nvSpPr>
        <p:spPr>
          <a:xfrm>
            <a:off x="2321411" y="5900902"/>
            <a:ext cx="19583400" cy="32835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1200"/>
              </a:spcAft>
            </a:pP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bpt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bpt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bpt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vi-VN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altLang="vi-VN" sz="4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ơng</a:t>
            </a:r>
            <a:r>
              <a:rPr lang="en-US" altLang="vi-VN" sz="4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altLang="vi-VN" sz="4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n</a:t>
            </a:r>
            <a:r>
              <a:rPr lang="en-US" altLang="vi-VN" sz="4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ơng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36" name="Group 35"/>
          <p:cNvGrpSpPr/>
          <p:nvPr/>
        </p:nvGrpSpPr>
        <p:grpSpPr>
          <a:xfrm>
            <a:off x="687387" y="1336932"/>
            <a:ext cx="18516600" cy="1220144"/>
            <a:chOff x="414770" y="1745622"/>
            <a:chExt cx="18955905" cy="804672"/>
          </a:xfrm>
        </p:grpSpPr>
        <p:sp>
          <p:nvSpPr>
            <p:cNvPr id="49" name="Rounded Rectangle 48"/>
            <p:cNvSpPr/>
            <p:nvPr/>
          </p:nvSpPr>
          <p:spPr>
            <a:xfrm>
              <a:off x="414770" y="1745622"/>
              <a:ext cx="1302817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804809" y="1913523"/>
              <a:ext cx="848743" cy="49729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II</a:t>
              </a:r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2087561" y="1892299"/>
              <a:ext cx="17283114" cy="5480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MỘT SỐ PHÉP BIẾN ĐỔI BẤT PHƯƠNG TRÌNH</a:t>
              </a:r>
            </a:p>
          </p:txBody>
        </p:sp>
      </p:grpSp>
      <p:sp>
        <p:nvSpPr>
          <p:cNvPr id="74" name="TextBox 73"/>
          <p:cNvSpPr txBox="1"/>
          <p:nvPr/>
        </p:nvSpPr>
        <p:spPr>
          <a:xfrm>
            <a:off x="1186355" y="4002274"/>
            <a:ext cx="300915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44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ịnh nghĩa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710563358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611186" y="1572061"/>
            <a:ext cx="18592800" cy="830997"/>
            <a:chOff x="777874" y="1892299"/>
            <a:chExt cx="18592801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777874" y="1905000"/>
              <a:ext cx="12954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82907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MỘT SỐ PHÉP BIẾN ĐỔI BẤT PHƯƠNG TRÌNH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1268078" y="2347338"/>
            <a:ext cx="22431709" cy="2549127"/>
            <a:chOff x="1268078" y="2438400"/>
            <a:chExt cx="22431709" cy="2458065"/>
          </a:xfrm>
        </p:grpSpPr>
        <p:sp>
          <p:nvSpPr>
            <p:cNvPr id="7" name="Rounded Rectangle 6"/>
            <p:cNvSpPr/>
            <p:nvPr/>
          </p:nvSpPr>
          <p:spPr>
            <a:xfrm>
              <a:off x="1272210" y="2590800"/>
              <a:ext cx="22427577" cy="2305665"/>
            </a:xfrm>
            <a:prstGeom prst="roundRect">
              <a:avLst>
                <a:gd name="adj" fmla="val 10158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prstClr val="white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8" name="Group 8"/>
            <p:cNvGrpSpPr/>
            <p:nvPr/>
          </p:nvGrpSpPr>
          <p:grpSpPr>
            <a:xfrm>
              <a:off x="1268078" y="2438400"/>
              <a:ext cx="3251532" cy="940513"/>
              <a:chOff x="1311958" y="3405486"/>
              <a:chExt cx="3251532" cy="940513"/>
            </a:xfrm>
          </p:grpSpPr>
          <p:sp>
            <p:nvSpPr>
              <p:cNvPr id="10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2243587" y="3483623"/>
                <a:ext cx="1794081" cy="8013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8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48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ụ</a:t>
                </a:r>
                <a:r>
                  <a:rPr lang="vi-VN" sz="48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endParaRPr lang="en-US" sz="4800" b="1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2" name="Group 1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3" name="Rectangle 12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5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6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7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8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9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0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1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2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3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5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6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7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10"/>
                <p:cNvSpPr>
                  <a:spLocks noChangeArrowheads="1"/>
                </p:cNvSpPr>
                <p:nvPr/>
              </p:nvSpPr>
              <p:spPr bwMode="auto">
                <a:xfrm>
                  <a:off x="2309387" y="3014471"/>
                  <a:ext cx="6838282" cy="167786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vert="horz" wrap="none" lIns="91440" tIns="45720" rIns="91440" bIns="45720" numCol="1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algn="just"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vi-VN" sz="4800" b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Giải hệ BPT</a:t>
                  </a:r>
                  <a:r>
                    <a:rPr lang="en-US" sz="4800" b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:</a:t>
                  </a:r>
                  <a:r>
                    <a:rPr lang="vi-VN" sz="4800" b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vi-VN" sz="4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vi-VN" sz="48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</m:ctrlPr>
                            </m:eqArrPr>
                            <m:e>
                              <m:r>
                                <a:rPr lang="vi-VN" sz="48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𝟑</m:t>
                              </m:r>
                              <m:r>
                                <a:rPr lang="vi-VN" sz="48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−</m:t>
                              </m:r>
                              <m:r>
                                <a:rPr lang="vi-VN" sz="48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𝒙</m:t>
                              </m:r>
                              <m:r>
                                <a:rPr lang="vi-VN" sz="48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itchFamily="34" charset="0"/>
                                </a:rPr>
                                <m:t>≥</m:t>
                              </m:r>
                              <m:r>
                                <a:rPr lang="vi-VN" sz="48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itchFamily="34" charset="0"/>
                                </a:rPr>
                                <m:t>𝟎</m:t>
                              </m:r>
                            </m:e>
                            <m:e>
                              <m:r>
                                <a:rPr lang="vi-VN" sz="48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𝒙</m:t>
                              </m:r>
                              <m:r>
                                <a:rPr lang="vi-VN" sz="48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+</m:t>
                              </m:r>
                              <m:r>
                                <a:rPr lang="vi-VN" sz="48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𝟏</m:t>
                              </m:r>
                              <m:r>
                                <a:rPr lang="vi-VN" sz="48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itchFamily="34" charset="0"/>
                                </a:rPr>
                                <m:t>≥</m:t>
                              </m:r>
                              <m:r>
                                <a:rPr lang="vi-VN" sz="48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itchFamily="34" charset="0"/>
                                </a:rPr>
                                <m:t>𝟎</m:t>
                              </m:r>
                            </m:e>
                          </m:eqArr>
                        </m:e>
                      </m:d>
                    </m:oMath>
                  </a14:m>
                  <a:r>
                    <a:rPr lang="vi-VN" sz="4800" b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endParaRPr lang="pt-BR" sz="4800" b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9" name="Rectangle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309387" y="3014471"/>
                  <a:ext cx="6838282" cy="1677869"/>
                </a:xfrm>
                <a:prstGeom prst="rect">
                  <a:avLst/>
                </a:prstGeom>
                <a:blipFill>
                  <a:blip r:embed="rId3"/>
                  <a:stretch>
                    <a:fillRect l="-4100"/>
                  </a:stretch>
                </a:blip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0" name="Group 39"/>
          <p:cNvGrpSpPr/>
          <p:nvPr/>
        </p:nvGrpSpPr>
        <p:grpSpPr>
          <a:xfrm>
            <a:off x="1296987" y="5084618"/>
            <a:ext cx="22402800" cy="8145607"/>
            <a:chOff x="1270511" y="5936338"/>
            <a:chExt cx="22402800" cy="8145607"/>
          </a:xfrm>
        </p:grpSpPr>
        <p:sp>
          <p:nvSpPr>
            <p:cNvPr id="41" name="Rounded Rectangle 40"/>
            <p:cNvSpPr/>
            <p:nvPr/>
          </p:nvSpPr>
          <p:spPr>
            <a:xfrm>
              <a:off x="1272210" y="6164825"/>
              <a:ext cx="22401101" cy="7917120"/>
            </a:xfrm>
            <a:prstGeom prst="roundRect">
              <a:avLst>
                <a:gd name="adj" fmla="val 223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2" name="Group 54"/>
            <p:cNvGrpSpPr/>
            <p:nvPr/>
          </p:nvGrpSpPr>
          <p:grpSpPr>
            <a:xfrm>
              <a:off x="1270511" y="5936338"/>
              <a:ext cx="3568119" cy="845462"/>
              <a:chOff x="1224541" y="6305967"/>
              <a:chExt cx="3568119" cy="845462"/>
            </a:xfrm>
          </p:grpSpPr>
          <p:sp>
            <p:nvSpPr>
              <p:cNvPr id="43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solidFill>
                    <a:prstClr val="black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2296330" y="6305967"/>
                <a:ext cx="2186817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b="1" dirty="0">
                    <a:solidFill>
                      <a:srgbClr val="0999C8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 giải</a:t>
                </a:r>
                <a:endParaRPr lang="en-US" sz="4800" b="1" dirty="0">
                  <a:solidFill>
                    <a:srgbClr val="0999C8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" name="Round Diagonal Corner Rectangle 44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solidFill>
                    <a:prstClr val="white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solidFill>
                    <a:prstClr val="black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72" name="Rectangle 71">
            <a:extLst>
              <a:ext uri="{FF2B5EF4-FFF2-40B4-BE49-F238E27FC236}">
                <a16:creationId xmlns:a16="http://schemas.microsoft.com/office/drawing/2014/main" id="{C0008219-A94A-483F-A4D2-6E146F2697FB}"/>
              </a:ext>
            </a:extLst>
          </p:cNvPr>
          <p:cNvSpPr/>
          <p:nvPr/>
        </p:nvSpPr>
        <p:spPr>
          <a:xfrm>
            <a:off x="7240587" y="228600"/>
            <a:ext cx="17146587" cy="1066800"/>
          </a:xfrm>
          <a:prstGeom prst="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ẤT ĐẲNG THỨC – BẤT PH</a:t>
            </a:r>
            <a:r>
              <a:rPr 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ƠNG TRÌNH</a:t>
            </a:r>
          </a:p>
        </p:txBody>
      </p:sp>
      <p:sp>
        <p:nvSpPr>
          <p:cNvPr id="73" name="Rectangle: Rounded Corners 38">
            <a:extLst>
              <a:ext uri="{FF2B5EF4-FFF2-40B4-BE49-F238E27FC236}">
                <a16:creationId xmlns:a16="http://schemas.microsoft.com/office/drawing/2014/main" id="{B48BED0B-CDB1-4DD2-A71F-D237DC6B8737}"/>
              </a:ext>
            </a:extLst>
          </p:cNvPr>
          <p:cNvSpPr/>
          <p:nvPr/>
        </p:nvSpPr>
        <p:spPr>
          <a:xfrm>
            <a:off x="2033586" y="228600"/>
            <a:ext cx="1066800" cy="1066800"/>
          </a:xfrm>
          <a:prstGeom prst="roundRect">
            <a:avLst/>
          </a:prstGeom>
          <a:solidFill>
            <a:srgbClr val="145F8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" name="Rectangle: Rounded Corners 39">
            <a:extLst>
              <a:ext uri="{FF2B5EF4-FFF2-40B4-BE49-F238E27FC236}">
                <a16:creationId xmlns:a16="http://schemas.microsoft.com/office/drawing/2014/main" id="{FE5E6614-CBC3-41D6-A304-A366930A2A92}"/>
              </a:ext>
            </a:extLst>
          </p:cNvPr>
          <p:cNvSpPr/>
          <p:nvPr/>
        </p:nvSpPr>
        <p:spPr>
          <a:xfrm>
            <a:off x="3278187" y="228600"/>
            <a:ext cx="2387601" cy="1066800"/>
          </a:xfrm>
          <a:prstGeom prst="round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ẠI SỐ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" name="Rectangle: Rounded Corners 40">
            <a:extLst>
              <a:ext uri="{FF2B5EF4-FFF2-40B4-BE49-F238E27FC236}">
                <a16:creationId xmlns:a16="http://schemas.microsoft.com/office/drawing/2014/main" id="{4A3C864D-102C-410C-B2C9-2869AB1F766E}"/>
              </a:ext>
            </a:extLst>
          </p:cNvPr>
          <p:cNvSpPr/>
          <p:nvPr/>
        </p:nvSpPr>
        <p:spPr>
          <a:xfrm>
            <a:off x="5106987" y="228600"/>
            <a:ext cx="2387601" cy="1066800"/>
          </a:xfrm>
          <a:prstGeom prst="round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2</a:t>
            </a:r>
          </a:p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V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3555158" y="5975098"/>
                <a:ext cx="9829800" cy="17400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vi-VN" sz="4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vi-VN" sz="48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vi-VN" sz="4800" b="0" i="1" smtClean="0">
                                  <a:latin typeface="Cambria Math" panose="02040503050406030204" pitchFamily="18" charset="0"/>
                                </a:rPr>
                                <m:t>3−</m:t>
                              </m:r>
                              <m:r>
                                <a:rPr lang="vi-VN" sz="4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vi-VN" sz="4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≥0</m:t>
                              </m:r>
                            </m:e>
                            <m:e>
                              <m:r>
                                <a:rPr lang="vi-VN" sz="4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vi-VN" sz="4800" b="0" i="1" smtClean="0">
                                  <a:latin typeface="Cambria Math" panose="02040503050406030204" pitchFamily="18" charset="0"/>
                                </a:rPr>
                                <m:t>+1≥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vi-VN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5158" y="5975098"/>
                <a:ext cx="9829800" cy="174002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6300787" y="7926781"/>
                <a:ext cx="6477001" cy="17400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⇔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vi-VN" sz="4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sz="480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vi-VN" sz="4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vi-VN" sz="4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3</m:t>
                            </m:r>
                          </m:e>
                          <m:e>
                            <m:r>
                              <a:rPr lang="vi-VN" sz="4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vi-VN" sz="4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≥−1</m:t>
                            </m:r>
                          </m:e>
                        </m:eqArr>
                      </m:e>
                    </m:d>
                  </m:oMath>
                </a14:m>
                <a:endParaRPr lang="vi-VN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0787" y="7926781"/>
                <a:ext cx="6477001" cy="1740028"/>
              </a:xfrm>
              <a:prstGeom prst="rect">
                <a:avLst/>
              </a:prstGeom>
              <a:blipFill>
                <a:blip r:embed="rId5"/>
                <a:stretch>
                  <a:fillRect l="-43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4471987" y="10227421"/>
                <a:ext cx="77724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800" b="0" i="1" smtClean="0">
                          <a:latin typeface="Cambria Math" panose="02040503050406030204" pitchFamily="18" charset="0"/>
                        </a:rPr>
                        <m:t>⇔−1</m:t>
                      </m:r>
                      <m:r>
                        <a:rPr lang="vi-VN" sz="4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vi-VN" sz="4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vi-VN" sz="4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3</m:t>
                      </m:r>
                    </m:oMath>
                  </m:oMathPara>
                </a14:m>
                <a:endParaRPr lang="vi-VN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1987" y="10227421"/>
                <a:ext cx="7772400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6517536" y="11381817"/>
                <a:ext cx="119634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 tập nghiệm của BPT là </a:t>
                </a:r>
                <a14:m>
                  <m:oMath xmlns:m="http://schemas.openxmlformats.org/officeDocument/2006/math">
                    <m:r>
                      <a:rPr lang="vi-VN" sz="4800" b="0" i="1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vi-VN" sz="48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"/>
                        <m:ctrlPr>
                          <a:rPr lang="vi-VN" sz="4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8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vi-VN" sz="4800" b="0" i="1" smtClean="0">
                        <a:latin typeface="Cambria Math" panose="02040503050406030204" pitchFamily="18" charset="0"/>
                      </a:rPr>
                      <m:t>;</m:t>
                    </m:r>
                    <m:d>
                      <m:dPr>
                        <m:begChr m:val=""/>
                        <m:endChr m:val="]"/>
                        <m:ctrlPr>
                          <a:rPr lang="vi-VN" sz="4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d>
                  </m:oMath>
                </a14:m>
                <a:endParaRPr lang="vi-VN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7536" y="11381817"/>
                <a:ext cx="11963400" cy="830997"/>
              </a:xfrm>
              <a:prstGeom prst="rect">
                <a:avLst/>
              </a:prstGeom>
              <a:blipFill>
                <a:blip r:embed="rId7"/>
                <a:stretch>
                  <a:fillRect l="-2292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89078655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9" grpId="0"/>
      <p:bldP spid="50" grpId="0"/>
      <p:bldP spid="4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: Rounded Corners 38">
            <a:extLst>
              <a:ext uri="{FF2B5EF4-FFF2-40B4-BE49-F238E27FC236}">
                <a16:creationId xmlns:a16="http://schemas.microsoft.com/office/drawing/2014/main" id="{B48BED0B-CDB1-4DD2-A71F-D237DC6B8737}"/>
              </a:ext>
            </a:extLst>
          </p:cNvPr>
          <p:cNvSpPr/>
          <p:nvPr/>
        </p:nvSpPr>
        <p:spPr>
          <a:xfrm>
            <a:off x="2033586" y="123282"/>
            <a:ext cx="1066800" cy="1172118"/>
          </a:xfrm>
          <a:prstGeom prst="roundRect">
            <a:avLst/>
          </a:prstGeom>
          <a:solidFill>
            <a:srgbClr val="145F8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Rectangle: Rounded Corners 39">
            <a:extLst>
              <a:ext uri="{FF2B5EF4-FFF2-40B4-BE49-F238E27FC236}">
                <a16:creationId xmlns:a16="http://schemas.microsoft.com/office/drawing/2014/main" id="{FE5E6614-CBC3-41D6-A304-A366930A2A92}"/>
              </a:ext>
            </a:extLst>
          </p:cNvPr>
          <p:cNvSpPr/>
          <p:nvPr/>
        </p:nvSpPr>
        <p:spPr>
          <a:xfrm>
            <a:off x="3278187" y="228600"/>
            <a:ext cx="2387601" cy="1066800"/>
          </a:xfrm>
          <a:prstGeom prst="round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ẠI SỐ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Rectangle: Rounded Corners 40">
            <a:extLst>
              <a:ext uri="{FF2B5EF4-FFF2-40B4-BE49-F238E27FC236}">
                <a16:creationId xmlns:a16="http://schemas.microsoft.com/office/drawing/2014/main" id="{4A3C864D-102C-410C-B2C9-2869AB1F766E}"/>
              </a:ext>
            </a:extLst>
          </p:cNvPr>
          <p:cNvSpPr/>
          <p:nvPr/>
        </p:nvSpPr>
        <p:spPr>
          <a:xfrm>
            <a:off x="5106987" y="228600"/>
            <a:ext cx="2387601" cy="1066800"/>
          </a:xfrm>
          <a:prstGeom prst="round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2</a:t>
            </a:r>
          </a:p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V</a:t>
            </a:r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C0008219-A94A-483F-A4D2-6E146F2697FB}"/>
              </a:ext>
            </a:extLst>
          </p:cNvPr>
          <p:cNvSpPr/>
          <p:nvPr/>
        </p:nvSpPr>
        <p:spPr>
          <a:xfrm>
            <a:off x="7240587" y="228600"/>
            <a:ext cx="17146587" cy="1066800"/>
          </a:xfrm>
          <a:prstGeom prst="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ẤT ĐẲNG THỨC – BẤT PH</a:t>
            </a:r>
            <a:r>
              <a:rPr 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ƠNG TRÌNH</a:t>
            </a:r>
          </a:p>
        </p:txBody>
      </p:sp>
      <p:grpSp>
        <p:nvGrpSpPr>
          <p:cNvPr id="45" name="Group 44"/>
          <p:cNvGrpSpPr/>
          <p:nvPr/>
        </p:nvGrpSpPr>
        <p:grpSpPr>
          <a:xfrm>
            <a:off x="644526" y="2511272"/>
            <a:ext cx="14825661" cy="964038"/>
            <a:chOff x="644526" y="2766774"/>
            <a:chExt cx="10253661" cy="861774"/>
          </a:xfrm>
        </p:grpSpPr>
        <p:sp>
          <p:nvSpPr>
            <p:cNvPr id="46" name="TextBox 45"/>
            <p:cNvSpPr txBox="1"/>
            <p:nvPr/>
          </p:nvSpPr>
          <p:spPr>
            <a:xfrm>
              <a:off x="1906587" y="2766774"/>
              <a:ext cx="8991600" cy="7428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ộ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(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rừ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48" name="Rounded Rectangle 47"/>
            <p:cNvSpPr/>
            <p:nvPr/>
          </p:nvSpPr>
          <p:spPr>
            <a:xfrm>
              <a:off x="644526" y="2823876"/>
              <a:ext cx="90981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915529" y="2885826"/>
              <a:ext cx="322842" cy="6878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3</a:t>
              </a: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727075" y="3558606"/>
            <a:ext cx="22325581" cy="6682086"/>
            <a:chOff x="1076414" y="4233123"/>
            <a:chExt cx="22325581" cy="3669905"/>
          </a:xfrm>
        </p:grpSpPr>
        <p:grpSp>
          <p:nvGrpSpPr>
            <p:cNvPr id="53" name="Group 5"/>
            <p:cNvGrpSpPr/>
            <p:nvPr/>
          </p:nvGrpSpPr>
          <p:grpSpPr>
            <a:xfrm>
              <a:off x="1533269" y="4233123"/>
              <a:ext cx="21868726" cy="3669905"/>
              <a:chOff x="637542" y="911509"/>
              <a:chExt cx="8611674" cy="1444858"/>
            </a:xfrm>
          </p:grpSpPr>
          <p:sp>
            <p:nvSpPr>
              <p:cNvPr id="70" name="Rounded Rectangle 69"/>
              <p:cNvSpPr/>
              <p:nvPr/>
            </p:nvSpPr>
            <p:spPr>
              <a:xfrm>
                <a:off x="637542" y="911509"/>
                <a:ext cx="8611674" cy="1444858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1007731" y="1742814"/>
                <a:ext cx="7867095" cy="908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4" name="Group 65"/>
            <p:cNvGrpSpPr/>
            <p:nvPr/>
          </p:nvGrpSpPr>
          <p:grpSpPr>
            <a:xfrm>
              <a:off x="1076414" y="4334859"/>
              <a:ext cx="3725773" cy="684470"/>
              <a:chOff x="166396" y="8712046"/>
              <a:chExt cx="3725773" cy="684470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>
                <a:off x="384522" y="8712046"/>
                <a:ext cx="3507647" cy="684470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56" name="Group 7"/>
              <p:cNvGrpSpPr/>
              <p:nvPr/>
            </p:nvGrpSpPr>
            <p:grpSpPr>
              <a:xfrm>
                <a:off x="166396" y="8780571"/>
                <a:ext cx="702538" cy="572233"/>
                <a:chOff x="-145995" y="8633545"/>
                <a:chExt cx="787401" cy="641357"/>
              </a:xfrm>
            </p:grpSpPr>
            <p:sp>
              <p:nvSpPr>
                <p:cNvPr id="58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9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0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1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2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3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4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5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13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6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7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1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8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9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65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sp>
        <p:nvSpPr>
          <p:cNvPr id="72" name="Rectangle 71"/>
          <p:cNvSpPr/>
          <p:nvPr/>
        </p:nvSpPr>
        <p:spPr>
          <a:xfrm>
            <a:off x="4608007" y="4717409"/>
            <a:ext cx="17493911" cy="32835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auto">
              <a:lnSpc>
                <a:spcPct val="150000"/>
              </a:lnSpc>
              <a:spcAft>
                <a:spcPts val="0"/>
              </a:spcAft>
              <a:defRPr/>
            </a:pPr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4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4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4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4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4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4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4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4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4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ơng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52" name="Group 51"/>
          <p:cNvGrpSpPr/>
          <p:nvPr/>
        </p:nvGrpSpPr>
        <p:grpSpPr>
          <a:xfrm>
            <a:off x="687387" y="1336932"/>
            <a:ext cx="18516600" cy="1220144"/>
            <a:chOff x="414770" y="1745622"/>
            <a:chExt cx="18955905" cy="804672"/>
          </a:xfrm>
        </p:grpSpPr>
        <p:sp>
          <p:nvSpPr>
            <p:cNvPr id="75" name="Rounded Rectangle 74"/>
            <p:cNvSpPr/>
            <p:nvPr/>
          </p:nvSpPr>
          <p:spPr>
            <a:xfrm>
              <a:off x="414770" y="1745622"/>
              <a:ext cx="1302817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804809" y="1913523"/>
              <a:ext cx="848743" cy="49729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II</a:t>
              </a:r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2087561" y="1892299"/>
              <a:ext cx="17283114" cy="5480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MỘT SỐ PHÉP BIẾN ĐỔI BẤT PHƯƠNG TRÌNH</a:t>
              </a:r>
            </a:p>
          </p:txBody>
        </p:sp>
      </p:grpSp>
      <p:sp>
        <p:nvSpPr>
          <p:cNvPr id="78" name="TextBox 77"/>
          <p:cNvSpPr txBox="1"/>
          <p:nvPr/>
        </p:nvSpPr>
        <p:spPr>
          <a:xfrm>
            <a:off x="1323699" y="3936563"/>
            <a:ext cx="300915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44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ịnh nghĩa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6275601" y="8196938"/>
                <a:ext cx="400172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800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vi-VN" sz="48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vi-VN" sz="48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vi-VN" sz="4800" b="0" i="1" smtClean="0">
                          <a:latin typeface="Cambria Math" panose="02040503050406030204" pitchFamily="18" charset="0"/>
                        </a:rPr>
                        <m:t>)&lt;</m:t>
                      </m:r>
                      <m:r>
                        <a:rPr lang="vi-VN" sz="4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𝑄</m:t>
                      </m:r>
                      <m:r>
                        <a:rPr lang="vi-VN" sz="4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vi-VN" sz="4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vi-VN" sz="4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vi-VN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5601" y="8196938"/>
                <a:ext cx="4001726" cy="83099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0060780" y="8196938"/>
                <a:ext cx="115062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⇔</a:t>
                </a:r>
                <a14:m>
                  <m:oMath xmlns:m="http://schemas.openxmlformats.org/officeDocument/2006/math">
                    <m:r>
                      <a:rPr lang="vi-VN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vi-VN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vi-VN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vi-VN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vi-VN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vi-VN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vi-VN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𝑄</m:t>
                    </m:r>
                    <m:d>
                      <m:dPr>
                        <m:ctrlPr>
                          <a:rPr lang="vi-VN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vi-VN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vi-VN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r>
                      <a:rPr lang="vi-VN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vi-VN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vi-VN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vi-VN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60780" y="8196938"/>
                <a:ext cx="11506200" cy="830997"/>
              </a:xfrm>
              <a:prstGeom prst="rect">
                <a:avLst/>
              </a:prstGeom>
              <a:blipFill>
                <a:blip r:embed="rId3"/>
                <a:stretch>
                  <a:fillRect l="-2383" t="-16912" b="-38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301373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 build="allAtOnce"/>
      <p:bldP spid="2" grpId="0"/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611186" y="1572061"/>
            <a:ext cx="18592800" cy="830997"/>
            <a:chOff x="777874" y="1892299"/>
            <a:chExt cx="18592801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777874" y="1905000"/>
              <a:ext cx="12954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82907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MỘT SỐ PHÉP BIẾN ĐỔI BẤT PHƯƠNG TRÌNH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1268078" y="2347338"/>
            <a:ext cx="22431709" cy="2549127"/>
            <a:chOff x="1268078" y="2438400"/>
            <a:chExt cx="22431709" cy="2458065"/>
          </a:xfrm>
        </p:grpSpPr>
        <p:sp>
          <p:nvSpPr>
            <p:cNvPr id="7" name="Rounded Rectangle 6"/>
            <p:cNvSpPr/>
            <p:nvPr/>
          </p:nvSpPr>
          <p:spPr>
            <a:xfrm>
              <a:off x="1272210" y="2590800"/>
              <a:ext cx="22427577" cy="2305665"/>
            </a:xfrm>
            <a:prstGeom prst="roundRect">
              <a:avLst>
                <a:gd name="adj" fmla="val 10158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prstClr val="white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8" name="Group 8"/>
            <p:cNvGrpSpPr/>
            <p:nvPr/>
          </p:nvGrpSpPr>
          <p:grpSpPr>
            <a:xfrm>
              <a:off x="1268078" y="2438400"/>
              <a:ext cx="3251532" cy="940513"/>
              <a:chOff x="1311958" y="3405486"/>
              <a:chExt cx="3251532" cy="940513"/>
            </a:xfrm>
          </p:grpSpPr>
          <p:sp>
            <p:nvSpPr>
              <p:cNvPr id="10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2243587" y="3483623"/>
                <a:ext cx="1794081" cy="8013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8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48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ụ</a:t>
                </a:r>
                <a:r>
                  <a:rPr lang="vi-VN" sz="48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endParaRPr lang="en-US" sz="4800" b="1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2" name="Group 1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3" name="Rectangle 12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5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6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7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8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9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0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1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2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3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5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6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7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10"/>
                <p:cNvSpPr>
                  <a:spLocks noChangeArrowheads="1"/>
                </p:cNvSpPr>
                <p:nvPr/>
              </p:nvSpPr>
              <p:spPr bwMode="auto">
                <a:xfrm>
                  <a:off x="4999037" y="3026529"/>
                  <a:ext cx="17329149" cy="8174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algn="just"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vi-VN" sz="4800" b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Giải BPT</a:t>
                  </a:r>
                  <a:r>
                    <a:rPr lang="en-US" sz="4800" b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:</a:t>
                  </a:r>
                  <a:r>
                    <a:rPr lang="vi-VN" sz="4800" b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vi-VN" sz="4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vi-VN" sz="4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𝒙</m:t>
                          </m:r>
                          <m:r>
                            <a:rPr lang="vi-VN" sz="4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+</m:t>
                          </m:r>
                          <m:r>
                            <a:rPr lang="vi-VN" sz="4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𝟐</m:t>
                          </m:r>
                        </m:e>
                      </m:d>
                      <m:d>
                        <m:dPr>
                          <m:ctrlPr>
                            <a:rPr lang="vi-VN" sz="4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vi-VN" sz="4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𝟐</m:t>
                          </m:r>
                          <m:r>
                            <a:rPr lang="vi-VN" sz="4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𝒙</m:t>
                          </m:r>
                          <m:r>
                            <a:rPr lang="vi-VN" sz="4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−</m:t>
                          </m:r>
                          <m:r>
                            <a:rPr lang="vi-VN" sz="4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𝟏</m:t>
                          </m:r>
                        </m:e>
                      </m:d>
                      <m:r>
                        <a:rPr lang="vi-VN" sz="48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−</m:t>
                      </m:r>
                      <m:r>
                        <a:rPr lang="vi-VN" sz="48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𝟐</m:t>
                      </m:r>
                      <m:r>
                        <a:rPr lang="vi-VN" sz="48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itchFamily="34" charset="0"/>
                        </a:rPr>
                        <m:t>≤</m:t>
                      </m:r>
                      <m:sSup>
                        <m:sSupPr>
                          <m:ctrlPr>
                            <a:rPr lang="vi-VN" sz="4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itchFamily="34" charset="0"/>
                            </a:rPr>
                          </m:ctrlPr>
                        </m:sSupPr>
                        <m:e>
                          <m:r>
                            <a:rPr lang="vi-VN" sz="4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itchFamily="34" charset="0"/>
                            </a:rPr>
                            <m:t>𝒙</m:t>
                          </m:r>
                        </m:e>
                        <m:sup>
                          <m:r>
                            <a:rPr lang="vi-VN" sz="4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itchFamily="34" charset="0"/>
                            </a:rPr>
                            <m:t>𝟐</m:t>
                          </m:r>
                        </m:sup>
                      </m:sSup>
                      <m:r>
                        <a:rPr lang="vi-VN" sz="48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itchFamily="34" charset="0"/>
                        </a:rPr>
                        <m:t>+</m:t>
                      </m:r>
                      <m:d>
                        <m:dPr>
                          <m:ctrlPr>
                            <a:rPr lang="vi-VN" sz="4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vi-VN" sz="4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itchFamily="34" charset="0"/>
                            </a:rPr>
                            <m:t>𝒙</m:t>
                          </m:r>
                          <m:r>
                            <a:rPr lang="vi-VN" sz="4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itchFamily="34" charset="0"/>
                            </a:rPr>
                            <m:t>−</m:t>
                          </m:r>
                          <m:r>
                            <a:rPr lang="vi-VN" sz="4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itchFamily="34" charset="0"/>
                            </a:rPr>
                            <m:t>𝟏</m:t>
                          </m:r>
                        </m:e>
                      </m:d>
                      <m:d>
                        <m:dPr>
                          <m:ctrlPr>
                            <a:rPr lang="vi-VN" sz="4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vi-VN" sz="4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itchFamily="34" charset="0"/>
                            </a:rPr>
                            <m:t>𝒙</m:t>
                          </m:r>
                          <m:r>
                            <a:rPr lang="vi-VN" sz="4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itchFamily="34" charset="0"/>
                            </a:rPr>
                            <m:t>+</m:t>
                          </m:r>
                          <m:r>
                            <a:rPr lang="vi-VN" sz="4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itchFamily="34" charset="0"/>
                            </a:rPr>
                            <m:t>𝟑</m:t>
                          </m:r>
                        </m:e>
                      </m:d>
                      <m:r>
                        <a:rPr lang="vi-VN" sz="48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itchFamily="34" charset="0"/>
                        </a:rPr>
                        <m:t>   (</m:t>
                      </m:r>
                      <m:r>
                        <a:rPr lang="vi-VN" sz="48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itchFamily="34" charset="0"/>
                        </a:rPr>
                        <m:t>𝟏</m:t>
                      </m:r>
                      <m:r>
                        <a:rPr lang="vi-VN" sz="48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itchFamily="34" charset="0"/>
                        </a:rPr>
                        <m:t>)</m:t>
                      </m:r>
                    </m:oMath>
                  </a14:m>
                  <a:r>
                    <a:rPr lang="vi-VN" sz="4800" b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endParaRPr lang="pt-BR" sz="4800" b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9" name="Rectangle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999037" y="3026529"/>
                  <a:ext cx="17329149" cy="817450"/>
                </a:xfrm>
                <a:prstGeom prst="rect">
                  <a:avLst/>
                </a:prstGeom>
                <a:blipFill rotWithShape="0">
                  <a:blip r:embed="rId12"/>
                  <a:stretch>
                    <a:fillRect l="-1583" t="-14388" b="-37410"/>
                  </a:stretch>
                </a:blip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0" name="Group 39"/>
          <p:cNvGrpSpPr/>
          <p:nvPr/>
        </p:nvGrpSpPr>
        <p:grpSpPr>
          <a:xfrm>
            <a:off x="1258886" y="5145044"/>
            <a:ext cx="22402800" cy="7656556"/>
            <a:chOff x="1270511" y="5936338"/>
            <a:chExt cx="22402800" cy="8145607"/>
          </a:xfrm>
        </p:grpSpPr>
        <p:sp>
          <p:nvSpPr>
            <p:cNvPr id="41" name="Rounded Rectangle 40"/>
            <p:cNvSpPr/>
            <p:nvPr/>
          </p:nvSpPr>
          <p:spPr>
            <a:xfrm>
              <a:off x="1272210" y="6164825"/>
              <a:ext cx="22401101" cy="7917120"/>
            </a:xfrm>
            <a:prstGeom prst="roundRect">
              <a:avLst>
                <a:gd name="adj" fmla="val 223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2" name="Group 54"/>
            <p:cNvGrpSpPr/>
            <p:nvPr/>
          </p:nvGrpSpPr>
          <p:grpSpPr>
            <a:xfrm>
              <a:off x="1270511" y="5936338"/>
              <a:ext cx="3568119" cy="845462"/>
              <a:chOff x="1224541" y="6305967"/>
              <a:chExt cx="3568119" cy="845462"/>
            </a:xfrm>
          </p:grpSpPr>
          <p:sp>
            <p:nvSpPr>
              <p:cNvPr id="43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2296330" y="6305967"/>
                <a:ext cx="2186817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b="1" dirty="0">
                    <a:solidFill>
                      <a:srgbClr val="0999C8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 giải</a:t>
                </a:r>
                <a:endParaRPr lang="en-US" sz="4800" b="1" dirty="0">
                  <a:solidFill>
                    <a:srgbClr val="0999C8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" name="Round Diagonal Corner Rectangle 44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72" name="Rectangle 71">
            <a:extLst>
              <a:ext uri="{FF2B5EF4-FFF2-40B4-BE49-F238E27FC236}">
                <a16:creationId xmlns:a16="http://schemas.microsoft.com/office/drawing/2014/main" id="{C0008219-A94A-483F-A4D2-6E146F2697FB}"/>
              </a:ext>
            </a:extLst>
          </p:cNvPr>
          <p:cNvSpPr/>
          <p:nvPr/>
        </p:nvSpPr>
        <p:spPr>
          <a:xfrm>
            <a:off x="7240587" y="228600"/>
            <a:ext cx="17146587" cy="1066800"/>
          </a:xfrm>
          <a:prstGeom prst="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 ĐẲNG THỨC – BẤT PH</a:t>
            </a:r>
            <a:r>
              <a:rPr lang="vi-VN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NG TRÌNH</a:t>
            </a:r>
          </a:p>
        </p:txBody>
      </p:sp>
      <p:sp>
        <p:nvSpPr>
          <p:cNvPr id="73" name="Rectangle: Rounded Corners 38">
            <a:extLst>
              <a:ext uri="{FF2B5EF4-FFF2-40B4-BE49-F238E27FC236}">
                <a16:creationId xmlns:a16="http://schemas.microsoft.com/office/drawing/2014/main" id="{B48BED0B-CDB1-4DD2-A71F-D237DC6B8737}"/>
              </a:ext>
            </a:extLst>
          </p:cNvPr>
          <p:cNvSpPr/>
          <p:nvPr/>
        </p:nvSpPr>
        <p:spPr>
          <a:xfrm>
            <a:off x="2033586" y="228600"/>
            <a:ext cx="1066800" cy="1066800"/>
          </a:xfrm>
          <a:prstGeom prst="roundRect">
            <a:avLst/>
          </a:prstGeom>
          <a:solidFill>
            <a:srgbClr val="145F8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en-US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" name="Rectangle: Rounded Corners 39">
            <a:extLst>
              <a:ext uri="{FF2B5EF4-FFF2-40B4-BE49-F238E27FC236}">
                <a16:creationId xmlns:a16="http://schemas.microsoft.com/office/drawing/2014/main" id="{FE5E6614-CBC3-41D6-A304-A366930A2A92}"/>
              </a:ext>
            </a:extLst>
          </p:cNvPr>
          <p:cNvSpPr/>
          <p:nvPr/>
        </p:nvSpPr>
        <p:spPr>
          <a:xfrm>
            <a:off x="3278187" y="228600"/>
            <a:ext cx="2387601" cy="1066800"/>
          </a:xfrm>
          <a:prstGeom prst="round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ẠI SỐ</a:t>
            </a:r>
            <a:endParaRPr lang="en-US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" name="Rectangle: Rounded Corners 40">
            <a:extLst>
              <a:ext uri="{FF2B5EF4-FFF2-40B4-BE49-F238E27FC236}">
                <a16:creationId xmlns:a16="http://schemas.microsoft.com/office/drawing/2014/main" id="{4A3C864D-102C-410C-B2C9-2869AB1F766E}"/>
              </a:ext>
            </a:extLst>
          </p:cNvPr>
          <p:cNvSpPr/>
          <p:nvPr/>
        </p:nvSpPr>
        <p:spPr>
          <a:xfrm>
            <a:off x="5106987" y="228600"/>
            <a:ext cx="2387601" cy="1066800"/>
          </a:xfrm>
          <a:prstGeom prst="round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</a:t>
            </a:r>
          </a:p>
          <a:p>
            <a:pPr algn="ctr"/>
            <a:r>
              <a:rPr lang="en-US" sz="3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V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5665788" y="5638800"/>
                <a:ext cx="12776199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4800" b="0" i="1" smtClean="0">
                        <a:latin typeface="Cambria Math" panose="02040503050406030204" pitchFamily="18" charset="0"/>
                      </a:rPr>
                      <m:t>(1)</m:t>
                    </m:r>
                  </m:oMath>
                </a14:m>
                <a:r>
                  <a:rPr lang="vi-VN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⇔</a:t>
                </a:r>
                <a14:m>
                  <m:oMath xmlns:m="http://schemas.openxmlformats.org/officeDocument/2006/math">
                    <m:r>
                      <a:rPr lang="vi-VN" sz="4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vi-VN" sz="4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4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vi-VN" sz="4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vi-VN" sz="4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vi-VN" sz="4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4</m:t>
                    </m:r>
                    <m:r>
                      <a:rPr lang="vi-VN" sz="4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vi-VN" sz="4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2−2≤</m:t>
                    </m:r>
                    <m:sSup>
                      <m:sSupPr>
                        <m:ctrlPr>
                          <a:rPr lang="vi-VN" sz="4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4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vi-VN" sz="4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vi-VN" sz="4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4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vi-VN" sz="4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2</m:t>
                    </m:r>
                    <m:r>
                      <a:rPr lang="vi-VN" sz="4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vi-VN" sz="4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3</m:t>
                    </m:r>
                  </m:oMath>
                </a14:m>
                <a:endParaRPr lang="vi-VN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5788" y="5638800"/>
                <a:ext cx="12776199" cy="830997"/>
              </a:xfrm>
              <a:prstGeom prst="rect">
                <a:avLst/>
              </a:prstGeom>
              <a:blipFill>
                <a:blip r:embed="rId13"/>
                <a:stretch>
                  <a:fillRect t="-16912" b="-38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/>
              <p:cNvSpPr txBox="1"/>
              <p:nvPr/>
            </p:nvSpPr>
            <p:spPr>
              <a:xfrm>
                <a:off x="6454774" y="6663149"/>
                <a:ext cx="12776199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⇔</a:t>
                </a:r>
                <a14:m>
                  <m:oMath xmlns:m="http://schemas.openxmlformats.org/officeDocument/2006/math">
                    <m:r>
                      <a:rPr lang="vi-VN" sz="4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vi-VN" sz="4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4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vi-VN" sz="4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3</m:t>
                    </m:r>
                    <m:r>
                      <a:rPr lang="vi-VN" sz="4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vi-VN" sz="4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4≤</m:t>
                    </m:r>
                    <m:sSup>
                      <m:sSupPr>
                        <m:ctrlPr>
                          <a:rPr lang="vi-VN" sz="4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vi-VN" sz="4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4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vi-VN" sz="4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2</m:t>
                    </m:r>
                    <m:r>
                      <a:rPr lang="vi-VN" sz="4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vi-VN" sz="4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3</m:t>
                    </m:r>
                  </m:oMath>
                </a14:m>
                <a:endParaRPr lang="vi-VN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4" name="TextBox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4774" y="6663149"/>
                <a:ext cx="12776199" cy="830997"/>
              </a:xfrm>
              <a:prstGeom prst="rect">
                <a:avLst/>
              </a:prstGeom>
              <a:blipFill>
                <a:blip r:embed="rId14"/>
                <a:stretch>
                  <a:fillRect l="-2195" t="-16912" b="-38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6456361" y="7799268"/>
                <a:ext cx="12776199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⇔</a:t>
                </a:r>
                <a14:m>
                  <m:oMath xmlns:m="http://schemas.openxmlformats.org/officeDocument/2006/math">
                    <m:r>
                      <a:rPr lang="vi-VN" sz="4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vi-VN" sz="4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1</m:t>
                    </m:r>
                  </m:oMath>
                </a14:m>
                <a:endParaRPr lang="vi-VN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6361" y="7799268"/>
                <a:ext cx="12776199" cy="830997"/>
              </a:xfrm>
              <a:prstGeom prst="rect">
                <a:avLst/>
              </a:prstGeom>
              <a:blipFill>
                <a:blip r:embed="rId15"/>
                <a:stretch>
                  <a:fillRect l="-2147" t="-16788" b="-372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5945187" y="9372600"/>
                <a:ext cx="112014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 tập nghiệm của BPT là </a:t>
                </a:r>
                <a14:m>
                  <m:oMath xmlns:m="http://schemas.openxmlformats.org/officeDocument/2006/math">
                    <m:r>
                      <a:rPr lang="vi-VN" sz="4800" b="0" i="1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vi-VN" sz="4800" b="0" i="1" smtClean="0">
                        <a:latin typeface="Cambria Math" panose="02040503050406030204" pitchFamily="18" charset="0"/>
                      </a:rPr>
                      <m:t>=(−∞;</m:t>
                    </m:r>
                    <m:d>
                      <m:dPr>
                        <m:begChr m:val=""/>
                        <m:endChr m:val="]"/>
                        <m:ctrlPr>
                          <a:rPr lang="vi-VN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endParaRPr lang="vi-VN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5187" y="9372600"/>
                <a:ext cx="11201400" cy="830997"/>
              </a:xfrm>
              <a:prstGeom prst="rect">
                <a:avLst/>
              </a:prstGeom>
              <a:blipFill>
                <a:blip r:embed="rId16"/>
                <a:stretch>
                  <a:fillRect l="-2448" t="-16176" b="-38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52675404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54" grpId="0"/>
      <p:bldP spid="55" grpId="0"/>
      <p:bldP spid="3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: Rounded Corners 38">
            <a:extLst>
              <a:ext uri="{FF2B5EF4-FFF2-40B4-BE49-F238E27FC236}">
                <a16:creationId xmlns:a16="http://schemas.microsoft.com/office/drawing/2014/main" id="{B48BED0B-CDB1-4DD2-A71F-D237DC6B8737}"/>
              </a:ext>
            </a:extLst>
          </p:cNvPr>
          <p:cNvSpPr/>
          <p:nvPr/>
        </p:nvSpPr>
        <p:spPr>
          <a:xfrm>
            <a:off x="2033586" y="123282"/>
            <a:ext cx="1066800" cy="1172118"/>
          </a:xfrm>
          <a:prstGeom prst="roundRect">
            <a:avLst/>
          </a:prstGeom>
          <a:solidFill>
            <a:srgbClr val="145F8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en-US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Rectangle: Rounded Corners 39">
            <a:extLst>
              <a:ext uri="{FF2B5EF4-FFF2-40B4-BE49-F238E27FC236}">
                <a16:creationId xmlns:a16="http://schemas.microsoft.com/office/drawing/2014/main" id="{FE5E6614-CBC3-41D6-A304-A366930A2A92}"/>
              </a:ext>
            </a:extLst>
          </p:cNvPr>
          <p:cNvSpPr/>
          <p:nvPr/>
        </p:nvSpPr>
        <p:spPr>
          <a:xfrm>
            <a:off x="3278187" y="228600"/>
            <a:ext cx="2387601" cy="1066800"/>
          </a:xfrm>
          <a:prstGeom prst="round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ẠI SỐ</a:t>
            </a:r>
            <a:endParaRPr lang="en-US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Rectangle: Rounded Corners 40">
            <a:extLst>
              <a:ext uri="{FF2B5EF4-FFF2-40B4-BE49-F238E27FC236}">
                <a16:creationId xmlns:a16="http://schemas.microsoft.com/office/drawing/2014/main" id="{4A3C864D-102C-410C-B2C9-2869AB1F766E}"/>
              </a:ext>
            </a:extLst>
          </p:cNvPr>
          <p:cNvSpPr/>
          <p:nvPr/>
        </p:nvSpPr>
        <p:spPr>
          <a:xfrm>
            <a:off x="5106987" y="228600"/>
            <a:ext cx="2387601" cy="1066800"/>
          </a:xfrm>
          <a:prstGeom prst="round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</a:t>
            </a:r>
          </a:p>
          <a:p>
            <a:pPr algn="ctr"/>
            <a:r>
              <a:rPr lang="en-US" sz="3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V</a:t>
            </a:r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C0008219-A94A-483F-A4D2-6E146F2697FB}"/>
              </a:ext>
            </a:extLst>
          </p:cNvPr>
          <p:cNvSpPr/>
          <p:nvPr/>
        </p:nvSpPr>
        <p:spPr>
          <a:xfrm>
            <a:off x="7240587" y="228600"/>
            <a:ext cx="17146587" cy="1066800"/>
          </a:xfrm>
          <a:prstGeom prst="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 ĐẲNG THỨC – BẤT PH</a:t>
            </a:r>
            <a:r>
              <a:rPr lang="vi-VN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NG TRÌNH</a:t>
            </a:r>
          </a:p>
        </p:txBody>
      </p:sp>
      <p:grpSp>
        <p:nvGrpSpPr>
          <p:cNvPr id="45" name="Group 44"/>
          <p:cNvGrpSpPr/>
          <p:nvPr/>
        </p:nvGrpSpPr>
        <p:grpSpPr>
          <a:xfrm>
            <a:off x="644526" y="2511272"/>
            <a:ext cx="14825661" cy="964038"/>
            <a:chOff x="644526" y="2766774"/>
            <a:chExt cx="10253661" cy="861774"/>
          </a:xfrm>
        </p:grpSpPr>
        <p:sp>
          <p:nvSpPr>
            <p:cNvPr id="46" name="TextBox 45"/>
            <p:cNvSpPr txBox="1"/>
            <p:nvPr/>
          </p:nvSpPr>
          <p:spPr>
            <a:xfrm>
              <a:off x="1906587" y="2766774"/>
              <a:ext cx="8991600" cy="7428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hân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(chia)</a:t>
              </a:r>
            </a:p>
          </p:txBody>
        </p:sp>
        <p:sp>
          <p:nvSpPr>
            <p:cNvPr id="48" name="Rounded Rectangle 47"/>
            <p:cNvSpPr/>
            <p:nvPr/>
          </p:nvSpPr>
          <p:spPr>
            <a:xfrm>
              <a:off x="644526" y="2823876"/>
              <a:ext cx="90981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915529" y="2885826"/>
              <a:ext cx="322842" cy="6878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4</a:t>
              </a: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727075" y="3558606"/>
            <a:ext cx="22325581" cy="8854792"/>
            <a:chOff x="1076414" y="4233123"/>
            <a:chExt cx="22325581" cy="3669905"/>
          </a:xfrm>
        </p:grpSpPr>
        <p:grpSp>
          <p:nvGrpSpPr>
            <p:cNvPr id="53" name="Group 5"/>
            <p:cNvGrpSpPr/>
            <p:nvPr/>
          </p:nvGrpSpPr>
          <p:grpSpPr>
            <a:xfrm>
              <a:off x="1533269" y="4233123"/>
              <a:ext cx="21868726" cy="3669905"/>
              <a:chOff x="637542" y="911509"/>
              <a:chExt cx="8611674" cy="1444858"/>
            </a:xfrm>
          </p:grpSpPr>
          <p:sp>
            <p:nvSpPr>
              <p:cNvPr id="70" name="Rounded Rectangle 69"/>
              <p:cNvSpPr/>
              <p:nvPr/>
            </p:nvSpPr>
            <p:spPr>
              <a:xfrm>
                <a:off x="637542" y="911509"/>
                <a:ext cx="8611674" cy="1444858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1007731" y="1742814"/>
                <a:ext cx="7867095" cy="908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4" name="Group 65"/>
            <p:cNvGrpSpPr/>
            <p:nvPr/>
          </p:nvGrpSpPr>
          <p:grpSpPr>
            <a:xfrm>
              <a:off x="1076414" y="4334859"/>
              <a:ext cx="3725773" cy="684470"/>
              <a:chOff x="166396" y="8712046"/>
              <a:chExt cx="3725773" cy="684470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>
                <a:off x="384522" y="8712046"/>
                <a:ext cx="3507647" cy="684470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56" name="Group 7"/>
              <p:cNvGrpSpPr/>
              <p:nvPr/>
            </p:nvGrpSpPr>
            <p:grpSpPr>
              <a:xfrm>
                <a:off x="166396" y="8780571"/>
                <a:ext cx="702538" cy="572233"/>
                <a:chOff x="-145995" y="8633545"/>
                <a:chExt cx="787401" cy="641357"/>
              </a:xfrm>
            </p:grpSpPr>
            <p:sp>
              <p:nvSpPr>
                <p:cNvPr id="58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9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0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1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2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3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4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5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13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6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7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1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8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9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65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sp>
        <p:nvSpPr>
          <p:cNvPr id="72" name="Rectangle 71"/>
          <p:cNvSpPr/>
          <p:nvPr/>
        </p:nvSpPr>
        <p:spPr>
          <a:xfrm>
            <a:off x="4608008" y="3970100"/>
            <a:ext cx="19632591" cy="43396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auto">
              <a:spcAft>
                <a:spcPts val="0"/>
              </a:spcAft>
              <a:defRPr/>
            </a:pPr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4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chia) </a:t>
            </a:r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4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4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48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fontAlgn="auto">
              <a:spcAft>
                <a:spcPts val="0"/>
              </a:spcAft>
              <a:defRPr/>
            </a:pP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4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4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4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4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 fontAlgn="auto">
              <a:spcAft>
                <a:spcPts val="0"/>
              </a:spcAft>
              <a:defRPr/>
            </a:pP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ơng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 fontAlgn="auto">
              <a:spcAft>
                <a:spcPts val="0"/>
              </a:spcAft>
              <a:defRPr/>
            </a:pP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fontAlgn="auto">
              <a:spcAft>
                <a:spcPts val="0"/>
              </a:spcAft>
              <a:defRPr/>
            </a:pP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fontAlgn="auto">
              <a:spcAft>
                <a:spcPts val="0"/>
              </a:spcAft>
              <a:defRPr/>
            </a:pP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" name="Rectangle 72"/>
          <p:cNvSpPr/>
          <p:nvPr/>
        </p:nvSpPr>
        <p:spPr>
          <a:xfrm>
            <a:off x="2014835" y="8165786"/>
            <a:ext cx="1987132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auto">
              <a:spcAft>
                <a:spcPts val="0"/>
              </a:spcAft>
              <a:defRPr/>
            </a:pPr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4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chia) </a:t>
            </a:r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4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4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4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4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4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4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ơng</a:t>
            </a:r>
            <a:r>
              <a:rPr 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2" name="Group 51"/>
          <p:cNvGrpSpPr/>
          <p:nvPr/>
        </p:nvGrpSpPr>
        <p:grpSpPr>
          <a:xfrm>
            <a:off x="687387" y="1336932"/>
            <a:ext cx="18516600" cy="1220144"/>
            <a:chOff x="414770" y="1745622"/>
            <a:chExt cx="18955905" cy="804672"/>
          </a:xfrm>
        </p:grpSpPr>
        <p:sp>
          <p:nvSpPr>
            <p:cNvPr id="75" name="Rounded Rectangle 74"/>
            <p:cNvSpPr/>
            <p:nvPr/>
          </p:nvSpPr>
          <p:spPr>
            <a:xfrm>
              <a:off x="414770" y="1745622"/>
              <a:ext cx="1302817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804809" y="1913523"/>
              <a:ext cx="848743" cy="49729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II</a:t>
              </a:r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2087561" y="1892299"/>
              <a:ext cx="17283114" cy="5480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MỘT SỐ PHÉP BIẾN ĐỔI BẤT PHƯƠNG TRÌNH</a:t>
              </a:r>
            </a:p>
          </p:txBody>
        </p:sp>
      </p:grpSp>
      <p:sp>
        <p:nvSpPr>
          <p:cNvPr id="78" name="TextBox 77"/>
          <p:cNvSpPr txBox="1"/>
          <p:nvPr/>
        </p:nvSpPr>
        <p:spPr>
          <a:xfrm>
            <a:off x="1323341" y="4069396"/>
            <a:ext cx="300915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4400" b="1" dirty="0">
                <a:solidFill>
                  <a:prstClr val="white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ịnh nghĩa</a:t>
            </a:r>
            <a:r>
              <a:rPr lang="en-US" sz="4400" b="1" dirty="0">
                <a:solidFill>
                  <a:prstClr val="white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7240587" y="6400800"/>
                <a:ext cx="143256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sz="4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vi-VN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⇔</a:t>
                </a:r>
                <a14:m>
                  <m:oMath xmlns:m="http://schemas.openxmlformats.org/officeDocument/2006/math">
                    <m:r>
                      <a:rPr lang="vi-VN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vi-VN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vi-VN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vi-VN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vi-VN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vi-VN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vi-VN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𝑄</m:t>
                    </m:r>
                    <m:d>
                      <m:dPr>
                        <m:ctrlPr>
                          <a:rPr lang="vi-VN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vi-VN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vi-VN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r>
                      <a:rPr lang="vi-VN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vi-VN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vi-VN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vi-VN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40587" y="6400800"/>
                <a:ext cx="14325600" cy="830997"/>
              </a:xfrm>
              <a:prstGeom prst="rect">
                <a:avLst/>
              </a:prstGeom>
              <a:blipFill>
                <a:blip r:embed="rId2"/>
                <a:stretch>
                  <a:fillRect t="-16912" b="-38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7369174" y="7311524"/>
                <a:ext cx="93726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ếu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4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&gt;0 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endParaRPr lang="vi-VN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9174" y="7311524"/>
                <a:ext cx="9372600" cy="830997"/>
              </a:xfrm>
              <a:prstGeom prst="rect">
                <a:avLst/>
              </a:prstGeom>
              <a:blipFill>
                <a:blip r:embed="rId3"/>
                <a:stretch>
                  <a:fillRect l="-2993" t="-16058" b="-37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7148447" y="10591800"/>
                <a:ext cx="143256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sz="4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vi-VN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⇔</a:t>
                </a:r>
                <a14:m>
                  <m:oMath xmlns:m="http://schemas.openxmlformats.org/officeDocument/2006/math">
                    <m:r>
                      <a:rPr lang="vi-VN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vi-VN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vi-VN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vi-VN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vi-VN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vi-VN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vi-VN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𝑄</m:t>
                    </m:r>
                    <m:d>
                      <m:dPr>
                        <m:ctrlPr>
                          <a:rPr lang="vi-VN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vi-VN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vi-VN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r>
                      <a:rPr lang="vi-VN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vi-VN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vi-VN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vi-VN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48447" y="10591800"/>
                <a:ext cx="14325600" cy="830997"/>
              </a:xfrm>
              <a:prstGeom prst="rect">
                <a:avLst/>
              </a:prstGeom>
              <a:blipFill>
                <a:blip r:embed="rId4"/>
                <a:stretch>
                  <a:fillRect t="-16912" b="-3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8969757" y="11582400"/>
                <a:ext cx="93726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ếu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4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&lt;0 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endParaRPr lang="vi-VN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69757" y="11582400"/>
                <a:ext cx="9372600" cy="830997"/>
              </a:xfrm>
              <a:prstGeom prst="rect">
                <a:avLst/>
              </a:prstGeom>
              <a:blipFill>
                <a:blip r:embed="rId5"/>
                <a:stretch>
                  <a:fillRect l="-2926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81282149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/>
      <p:bldP spid="2" grpId="0"/>
      <p:bldP spid="3" grpId="0"/>
      <p:bldP spid="47" grpId="0"/>
      <p:bldP spid="4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: Rounded Corners 38">
            <a:extLst>
              <a:ext uri="{FF2B5EF4-FFF2-40B4-BE49-F238E27FC236}">
                <a16:creationId xmlns:a16="http://schemas.microsoft.com/office/drawing/2014/main" id="{B48BED0B-CDB1-4DD2-A71F-D237DC6B8737}"/>
              </a:ext>
            </a:extLst>
          </p:cNvPr>
          <p:cNvSpPr/>
          <p:nvPr/>
        </p:nvSpPr>
        <p:spPr>
          <a:xfrm>
            <a:off x="2033586" y="123282"/>
            <a:ext cx="1066800" cy="1172118"/>
          </a:xfrm>
          <a:prstGeom prst="roundRect">
            <a:avLst/>
          </a:prstGeom>
          <a:solidFill>
            <a:srgbClr val="145F8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en-US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Rectangle: Rounded Corners 39">
            <a:extLst>
              <a:ext uri="{FF2B5EF4-FFF2-40B4-BE49-F238E27FC236}">
                <a16:creationId xmlns:a16="http://schemas.microsoft.com/office/drawing/2014/main" id="{FE5E6614-CBC3-41D6-A304-A366930A2A92}"/>
              </a:ext>
            </a:extLst>
          </p:cNvPr>
          <p:cNvSpPr/>
          <p:nvPr/>
        </p:nvSpPr>
        <p:spPr>
          <a:xfrm>
            <a:off x="3278187" y="228600"/>
            <a:ext cx="2387601" cy="1066800"/>
          </a:xfrm>
          <a:prstGeom prst="round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ẠI SỐ</a:t>
            </a:r>
            <a:endParaRPr lang="en-US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Rectangle: Rounded Corners 40">
            <a:extLst>
              <a:ext uri="{FF2B5EF4-FFF2-40B4-BE49-F238E27FC236}">
                <a16:creationId xmlns:a16="http://schemas.microsoft.com/office/drawing/2014/main" id="{4A3C864D-102C-410C-B2C9-2869AB1F766E}"/>
              </a:ext>
            </a:extLst>
          </p:cNvPr>
          <p:cNvSpPr/>
          <p:nvPr/>
        </p:nvSpPr>
        <p:spPr>
          <a:xfrm>
            <a:off x="5106987" y="228600"/>
            <a:ext cx="2387601" cy="1066800"/>
          </a:xfrm>
          <a:prstGeom prst="round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</a:t>
            </a:r>
          </a:p>
          <a:p>
            <a:pPr algn="ctr"/>
            <a:r>
              <a:rPr lang="en-US" sz="3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V</a:t>
            </a:r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C0008219-A94A-483F-A4D2-6E146F2697FB}"/>
              </a:ext>
            </a:extLst>
          </p:cNvPr>
          <p:cNvSpPr/>
          <p:nvPr/>
        </p:nvSpPr>
        <p:spPr>
          <a:xfrm>
            <a:off x="7240587" y="228600"/>
            <a:ext cx="17146587" cy="1066800"/>
          </a:xfrm>
          <a:prstGeom prst="rect">
            <a:avLst/>
          </a:prstGeom>
          <a:solidFill>
            <a:srgbClr val="145F8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 ĐẲNG THỨC – BẤT PH</a:t>
            </a:r>
            <a:r>
              <a:rPr lang="vi-VN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NG TRÌNH</a:t>
            </a:r>
          </a:p>
        </p:txBody>
      </p:sp>
      <p:grpSp>
        <p:nvGrpSpPr>
          <p:cNvPr id="45" name="Group 44"/>
          <p:cNvGrpSpPr/>
          <p:nvPr/>
        </p:nvGrpSpPr>
        <p:grpSpPr>
          <a:xfrm>
            <a:off x="644526" y="2511272"/>
            <a:ext cx="14825661" cy="964038"/>
            <a:chOff x="644526" y="2766774"/>
            <a:chExt cx="10253661" cy="861774"/>
          </a:xfrm>
        </p:grpSpPr>
        <p:sp>
          <p:nvSpPr>
            <p:cNvPr id="46" name="TextBox 45"/>
            <p:cNvSpPr txBox="1"/>
            <p:nvPr/>
          </p:nvSpPr>
          <p:spPr>
            <a:xfrm>
              <a:off x="1906587" y="2766774"/>
              <a:ext cx="8991600" cy="7428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ình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phương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8" name="Rounded Rectangle 47"/>
            <p:cNvSpPr/>
            <p:nvPr/>
          </p:nvSpPr>
          <p:spPr>
            <a:xfrm>
              <a:off x="644526" y="2823876"/>
              <a:ext cx="90981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915529" y="2885826"/>
              <a:ext cx="322842" cy="6878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5</a:t>
              </a: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659123" y="3581784"/>
            <a:ext cx="22325581" cy="6658908"/>
            <a:chOff x="1076414" y="4233123"/>
            <a:chExt cx="22325581" cy="3669905"/>
          </a:xfrm>
        </p:grpSpPr>
        <p:grpSp>
          <p:nvGrpSpPr>
            <p:cNvPr id="53" name="Group 5"/>
            <p:cNvGrpSpPr/>
            <p:nvPr/>
          </p:nvGrpSpPr>
          <p:grpSpPr>
            <a:xfrm>
              <a:off x="1533269" y="4233123"/>
              <a:ext cx="21868726" cy="3669905"/>
              <a:chOff x="637542" y="911509"/>
              <a:chExt cx="8611674" cy="1444858"/>
            </a:xfrm>
          </p:grpSpPr>
          <p:sp>
            <p:nvSpPr>
              <p:cNvPr id="70" name="Rounded Rectangle 69"/>
              <p:cNvSpPr/>
              <p:nvPr/>
            </p:nvSpPr>
            <p:spPr>
              <a:xfrm>
                <a:off x="637542" y="911509"/>
                <a:ext cx="8611674" cy="1444858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1007731" y="1742814"/>
                <a:ext cx="7867095" cy="908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4" name="Group 65"/>
            <p:cNvGrpSpPr/>
            <p:nvPr/>
          </p:nvGrpSpPr>
          <p:grpSpPr>
            <a:xfrm>
              <a:off x="1076414" y="4334859"/>
              <a:ext cx="3725773" cy="684470"/>
              <a:chOff x="166396" y="8712046"/>
              <a:chExt cx="3725773" cy="684470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>
                <a:off x="384522" y="8712046"/>
                <a:ext cx="3507647" cy="684470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56" name="Group 7"/>
              <p:cNvGrpSpPr/>
              <p:nvPr/>
            </p:nvGrpSpPr>
            <p:grpSpPr>
              <a:xfrm>
                <a:off x="166396" y="8780571"/>
                <a:ext cx="702538" cy="572233"/>
                <a:chOff x="-145995" y="8633545"/>
                <a:chExt cx="787401" cy="641357"/>
              </a:xfrm>
            </p:grpSpPr>
            <p:sp>
              <p:nvSpPr>
                <p:cNvPr id="58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9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0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1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2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3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4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5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13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6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7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1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8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9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65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sp>
        <p:nvSpPr>
          <p:cNvPr id="72" name="Rectangle 71"/>
          <p:cNvSpPr/>
          <p:nvPr/>
        </p:nvSpPr>
        <p:spPr>
          <a:xfrm>
            <a:off x="4384896" y="5016758"/>
            <a:ext cx="17493911" cy="36824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auto">
              <a:lnSpc>
                <a:spcPct val="150000"/>
              </a:lnSpc>
              <a:spcAft>
                <a:spcPts val="0"/>
              </a:spcAft>
              <a:defRPr/>
            </a:pP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5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5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5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5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5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5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5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5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5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ơng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52" name="Group 51"/>
          <p:cNvGrpSpPr/>
          <p:nvPr/>
        </p:nvGrpSpPr>
        <p:grpSpPr>
          <a:xfrm>
            <a:off x="687387" y="1336932"/>
            <a:ext cx="18516600" cy="1220144"/>
            <a:chOff x="414770" y="1745622"/>
            <a:chExt cx="18955905" cy="804672"/>
          </a:xfrm>
        </p:grpSpPr>
        <p:sp>
          <p:nvSpPr>
            <p:cNvPr id="75" name="Rounded Rectangle 74"/>
            <p:cNvSpPr/>
            <p:nvPr/>
          </p:nvSpPr>
          <p:spPr>
            <a:xfrm>
              <a:off x="414770" y="1745622"/>
              <a:ext cx="1302817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804809" y="1913523"/>
              <a:ext cx="848743" cy="49729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II</a:t>
              </a:r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2087561" y="1892299"/>
              <a:ext cx="17283114" cy="5480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MỘT SỐ PHÉP BIẾN ĐỔI BẤT PHƯƠNG TRÌNH</a:t>
              </a:r>
            </a:p>
          </p:txBody>
        </p:sp>
      </p:grpSp>
      <p:sp>
        <p:nvSpPr>
          <p:cNvPr id="78" name="TextBox 77"/>
          <p:cNvSpPr txBox="1"/>
          <p:nvPr/>
        </p:nvSpPr>
        <p:spPr>
          <a:xfrm>
            <a:off x="1295862" y="3935979"/>
            <a:ext cx="300915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4400" b="1" dirty="0">
                <a:solidFill>
                  <a:prstClr val="white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ịnh nghĩa</a:t>
            </a:r>
            <a:r>
              <a:rPr lang="en-US" sz="4400" b="1" dirty="0">
                <a:solidFill>
                  <a:prstClr val="white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708518154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 build="allAtOnce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49</TotalTime>
  <Words>1346</Words>
  <PresentationFormat>Custom</PresentationFormat>
  <Paragraphs>289</Paragraphs>
  <Slides>18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9" baseType="lpstr">
      <vt:lpstr>Arial</vt:lpstr>
      <vt:lpstr>AvantGarde</vt:lpstr>
      <vt:lpstr>AvantGarde-Demi</vt:lpstr>
      <vt:lpstr>Calibri</vt:lpstr>
      <vt:lpstr>Cambria Math</vt:lpstr>
      <vt:lpstr>MS Mincho</vt:lpstr>
      <vt:lpstr>Tahoma</vt:lpstr>
      <vt:lpstr>Times New Roman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8-31T11:42:51Z</dcterms:created>
  <dcterms:modified xsi:type="dcterms:W3CDTF">2020-03-06T13:33:46Z</dcterms:modified>
</cp:coreProperties>
</file>